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78D5A38" w14:textId="5A375A56" w:rsidR="00D334E5" w:rsidRDefault="00B924AB" w:rsidP="00D334E5">
      <w:pPr>
        <w:ind w:firstLineChars="0" w:firstLine="0"/>
        <w:jc w:val="center"/>
        <w:rPr>
          <w:sz w:val="40"/>
          <w:szCs w:val="40"/>
        </w:rPr>
      </w:pPr>
      <w:r>
        <w:rPr>
          <w:sz w:val="40"/>
          <w:szCs w:val="40"/>
        </w:rPr>
        <w:fldChar w:fldCharType="begin"/>
      </w:r>
      <w:r>
        <w:rPr>
          <w:sz w:val="40"/>
          <w:szCs w:val="40"/>
        </w:rPr>
        <w:instrText xml:space="preserve"> MACROBUTTON MTEditEquationSection2 </w:instrText>
      </w:r>
      <w:r w:rsidRPr="00B924AB">
        <w:rPr>
          <w:rStyle w:val="MTEquationSection"/>
        </w:rPr>
        <w:instrText>Equation Chapter 1 Section 1</w:instrText>
      </w:r>
      <w:r>
        <w:rPr>
          <w:sz w:val="40"/>
          <w:szCs w:val="40"/>
        </w:rPr>
        <w:fldChar w:fldCharType="begin"/>
      </w:r>
      <w:r>
        <w:rPr>
          <w:sz w:val="40"/>
          <w:szCs w:val="40"/>
        </w:rPr>
        <w:instrText xml:space="preserve"> SEQ MTEqn \r \h \* MERGEFORMAT </w:instrText>
      </w:r>
      <w:r>
        <w:rPr>
          <w:sz w:val="40"/>
          <w:szCs w:val="40"/>
        </w:rPr>
        <w:fldChar w:fldCharType="end"/>
      </w:r>
      <w:r>
        <w:rPr>
          <w:sz w:val="40"/>
          <w:szCs w:val="40"/>
        </w:rPr>
        <w:fldChar w:fldCharType="begin"/>
      </w:r>
      <w:r>
        <w:rPr>
          <w:sz w:val="40"/>
          <w:szCs w:val="40"/>
        </w:rPr>
        <w:instrText xml:space="preserve"> SEQ MTSec \r 1 \h \* MERGEFORMAT </w:instrText>
      </w:r>
      <w:r>
        <w:rPr>
          <w:sz w:val="40"/>
          <w:szCs w:val="40"/>
        </w:rPr>
        <w:fldChar w:fldCharType="end"/>
      </w:r>
      <w:r>
        <w:rPr>
          <w:sz w:val="40"/>
          <w:szCs w:val="40"/>
        </w:rPr>
        <w:fldChar w:fldCharType="begin"/>
      </w:r>
      <w:r>
        <w:rPr>
          <w:sz w:val="40"/>
          <w:szCs w:val="40"/>
        </w:rPr>
        <w:instrText xml:space="preserve"> SEQ MTChap \r 1 \h \* MERGEFORMAT </w:instrText>
      </w:r>
      <w:r>
        <w:rPr>
          <w:sz w:val="40"/>
          <w:szCs w:val="40"/>
        </w:rPr>
        <w:fldChar w:fldCharType="end"/>
      </w:r>
      <w:r>
        <w:rPr>
          <w:sz w:val="40"/>
          <w:szCs w:val="40"/>
        </w:rPr>
        <w:fldChar w:fldCharType="end"/>
      </w:r>
    </w:p>
    <w:p w14:paraId="4B63EA9B" w14:textId="77777777" w:rsidR="00D334E5" w:rsidRDefault="00D334E5" w:rsidP="00D334E5">
      <w:pPr>
        <w:ind w:firstLineChars="0" w:firstLine="0"/>
        <w:jc w:val="center"/>
        <w:rPr>
          <w:sz w:val="40"/>
          <w:szCs w:val="40"/>
        </w:rPr>
      </w:pPr>
    </w:p>
    <w:p w14:paraId="5B385A0C" w14:textId="77777777" w:rsidR="00D334E5" w:rsidRDefault="00D334E5" w:rsidP="00D334E5">
      <w:pPr>
        <w:ind w:firstLineChars="0" w:firstLine="0"/>
        <w:jc w:val="center"/>
        <w:rPr>
          <w:sz w:val="40"/>
          <w:szCs w:val="40"/>
        </w:rPr>
      </w:pPr>
    </w:p>
    <w:p w14:paraId="0ECB809E" w14:textId="3011F901" w:rsidR="00DC6FC0" w:rsidRDefault="00DC6FC0" w:rsidP="00031223">
      <w:pPr>
        <w:ind w:firstLineChars="0" w:firstLine="0"/>
        <w:rPr>
          <w:sz w:val="40"/>
          <w:szCs w:val="40"/>
        </w:rPr>
      </w:pPr>
    </w:p>
    <w:p w14:paraId="3C8A5968" w14:textId="3969835F" w:rsidR="00DC6FC0" w:rsidRDefault="00DC6FC0" w:rsidP="00D334E5">
      <w:pPr>
        <w:ind w:firstLineChars="0" w:firstLine="0"/>
        <w:jc w:val="center"/>
        <w:rPr>
          <w:sz w:val="40"/>
          <w:szCs w:val="40"/>
        </w:rPr>
      </w:pPr>
    </w:p>
    <w:p w14:paraId="1FE1A7F5" w14:textId="2EF530AE" w:rsidR="001469CE" w:rsidRDefault="001469CE" w:rsidP="00D334E5">
      <w:pPr>
        <w:ind w:firstLineChars="0" w:firstLine="0"/>
        <w:jc w:val="center"/>
        <w:rPr>
          <w:sz w:val="40"/>
          <w:szCs w:val="40"/>
        </w:rPr>
      </w:pPr>
    </w:p>
    <w:p w14:paraId="0F59526A" w14:textId="77777777" w:rsidR="001469CE" w:rsidRDefault="001469CE" w:rsidP="00D334E5">
      <w:pPr>
        <w:ind w:firstLineChars="0" w:firstLine="0"/>
        <w:jc w:val="center"/>
        <w:rPr>
          <w:sz w:val="40"/>
          <w:szCs w:val="40"/>
        </w:rPr>
      </w:pPr>
    </w:p>
    <w:p w14:paraId="2907CB07" w14:textId="77777777" w:rsidR="00D334E5" w:rsidRDefault="00D334E5" w:rsidP="00D334E5">
      <w:pPr>
        <w:ind w:firstLineChars="0" w:firstLine="0"/>
        <w:jc w:val="center"/>
        <w:rPr>
          <w:sz w:val="40"/>
          <w:szCs w:val="40"/>
        </w:rPr>
      </w:pPr>
    </w:p>
    <w:p w14:paraId="4B8B82CA" w14:textId="2B0484F1" w:rsidR="008A058B" w:rsidRPr="00DC6FC0" w:rsidRDefault="00952E67" w:rsidP="00D334E5">
      <w:pPr>
        <w:ind w:firstLineChars="0" w:firstLine="0"/>
        <w:jc w:val="center"/>
        <w:rPr>
          <w:b/>
          <w:bCs/>
          <w:sz w:val="40"/>
          <w:szCs w:val="40"/>
        </w:rPr>
      </w:pPr>
      <w:r w:rsidRPr="00DC6FC0">
        <w:rPr>
          <w:b/>
          <w:bCs/>
          <w:sz w:val="40"/>
          <w:szCs w:val="40"/>
        </w:rPr>
        <w:t>Special Topics in Automation and Control</w:t>
      </w:r>
    </w:p>
    <w:p w14:paraId="676CCA45" w14:textId="77777777" w:rsidR="00D334E5" w:rsidRPr="00D334E5" w:rsidRDefault="00D334E5" w:rsidP="00D334E5">
      <w:pPr>
        <w:ind w:firstLineChars="0" w:firstLine="0"/>
        <w:jc w:val="center"/>
        <w:rPr>
          <w:sz w:val="40"/>
          <w:szCs w:val="40"/>
        </w:rPr>
      </w:pPr>
    </w:p>
    <w:p w14:paraId="4A42133A" w14:textId="03C590BB" w:rsidR="00952E67" w:rsidRPr="00DC6FC0" w:rsidRDefault="002C7DE9" w:rsidP="00D334E5">
      <w:pPr>
        <w:ind w:firstLineChars="0" w:firstLine="0"/>
        <w:jc w:val="center"/>
        <w:rPr>
          <w:b/>
          <w:bCs/>
          <w:sz w:val="36"/>
          <w:szCs w:val="36"/>
        </w:rPr>
      </w:pPr>
      <w:r w:rsidRPr="00DC6FC0">
        <w:rPr>
          <w:b/>
          <w:bCs/>
          <w:sz w:val="36"/>
          <w:szCs w:val="36"/>
        </w:rPr>
        <w:t>Autonomous Systems: Unmanned Aerial Vehicles</w:t>
      </w:r>
    </w:p>
    <w:p w14:paraId="3DDA60B0" w14:textId="6C3C6351" w:rsidR="00DC6FC0" w:rsidRDefault="00DC6FC0">
      <w:pPr>
        <w:widowControl/>
        <w:spacing w:line="240" w:lineRule="auto"/>
        <w:ind w:firstLineChars="0" w:firstLine="0"/>
      </w:pPr>
    </w:p>
    <w:p w14:paraId="63BB1861" w14:textId="440FDDC6" w:rsidR="00031223" w:rsidRDefault="00031223">
      <w:pPr>
        <w:widowControl/>
        <w:spacing w:line="240" w:lineRule="auto"/>
        <w:ind w:firstLineChars="0" w:firstLine="0"/>
      </w:pPr>
    </w:p>
    <w:p w14:paraId="2FBBCBD9" w14:textId="52881248" w:rsidR="001469CE" w:rsidRDefault="001469CE">
      <w:pPr>
        <w:widowControl/>
        <w:spacing w:line="240" w:lineRule="auto"/>
        <w:ind w:firstLineChars="0" w:firstLine="0"/>
      </w:pPr>
    </w:p>
    <w:p w14:paraId="493234D0" w14:textId="2620F58B" w:rsidR="001469CE" w:rsidRDefault="001469CE">
      <w:pPr>
        <w:widowControl/>
        <w:spacing w:line="240" w:lineRule="auto"/>
        <w:ind w:firstLineChars="0" w:firstLine="0"/>
      </w:pPr>
    </w:p>
    <w:p w14:paraId="59789123" w14:textId="0164DC09" w:rsidR="001469CE" w:rsidRDefault="001469CE">
      <w:pPr>
        <w:widowControl/>
        <w:spacing w:line="240" w:lineRule="auto"/>
        <w:ind w:firstLineChars="0" w:firstLine="0"/>
      </w:pPr>
    </w:p>
    <w:p w14:paraId="155A0377" w14:textId="39439691" w:rsidR="001469CE" w:rsidRDefault="001469CE">
      <w:pPr>
        <w:widowControl/>
        <w:spacing w:line="240" w:lineRule="auto"/>
        <w:ind w:firstLineChars="0" w:firstLine="0"/>
      </w:pPr>
    </w:p>
    <w:p w14:paraId="70F40FB4" w14:textId="5E0B5870" w:rsidR="001469CE" w:rsidRDefault="001469CE">
      <w:pPr>
        <w:widowControl/>
        <w:spacing w:line="240" w:lineRule="auto"/>
        <w:ind w:firstLineChars="0" w:firstLine="0"/>
      </w:pPr>
    </w:p>
    <w:p w14:paraId="744C97D4" w14:textId="77777777" w:rsidR="001469CE" w:rsidRDefault="001469CE">
      <w:pPr>
        <w:widowControl/>
        <w:spacing w:line="240" w:lineRule="auto"/>
        <w:ind w:firstLineChars="0" w:firstLine="0"/>
      </w:pPr>
    </w:p>
    <w:p w14:paraId="331C05A4" w14:textId="08C1AFDC" w:rsidR="00DC6FC0" w:rsidRDefault="00DC6FC0">
      <w:pPr>
        <w:widowControl/>
        <w:spacing w:line="240" w:lineRule="auto"/>
        <w:ind w:firstLineChars="0" w:firstLine="0"/>
      </w:pPr>
    </w:p>
    <w:tbl>
      <w:tblPr>
        <w:tblStyle w:val="a3"/>
        <w:tblpPr w:leftFromText="180" w:rightFromText="180" w:vertAnchor="text" w:horzAnchor="page" w:tblpX="4405" w:tblpY="12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18"/>
        <w:gridCol w:w="3402"/>
      </w:tblGrid>
      <w:tr w:rsidR="00F64CBB" w14:paraId="712C895D" w14:textId="77777777" w:rsidTr="00F64CBB">
        <w:tc>
          <w:tcPr>
            <w:tcW w:w="1418" w:type="dxa"/>
          </w:tcPr>
          <w:p w14:paraId="5D5F4941" w14:textId="04CFF35F" w:rsidR="00F64CBB" w:rsidRDefault="00F64CBB" w:rsidP="00F64CBB">
            <w:pPr>
              <w:widowControl/>
              <w:spacing w:line="240" w:lineRule="auto"/>
              <w:ind w:firstLineChars="0" w:firstLine="0"/>
            </w:pPr>
            <w:r>
              <w:t>Student ID</w:t>
            </w:r>
            <w:r w:rsidR="00FF4FA4">
              <w:t>:</w:t>
            </w:r>
          </w:p>
        </w:tc>
        <w:tc>
          <w:tcPr>
            <w:tcW w:w="3402" w:type="dxa"/>
          </w:tcPr>
          <w:p w14:paraId="2B8A3C00" w14:textId="77777777" w:rsidR="00F64CBB" w:rsidRPr="00F64CBB" w:rsidRDefault="00F64CBB" w:rsidP="00F64CBB">
            <w:pPr>
              <w:widowControl/>
              <w:spacing w:line="240" w:lineRule="auto"/>
              <w:ind w:firstLineChars="0" w:firstLine="0"/>
              <w:rPr>
                <w:u w:val="single"/>
              </w:rPr>
            </w:pPr>
            <w:r w:rsidRPr="00F64CBB">
              <w:rPr>
                <w:u w:val="single"/>
              </w:rPr>
              <w:t>A0232935A</w:t>
            </w:r>
          </w:p>
        </w:tc>
      </w:tr>
      <w:tr w:rsidR="00F64CBB" w14:paraId="4C90237D" w14:textId="77777777" w:rsidTr="00F64CBB">
        <w:tc>
          <w:tcPr>
            <w:tcW w:w="1418" w:type="dxa"/>
          </w:tcPr>
          <w:p w14:paraId="549EABEC" w14:textId="38B82887" w:rsidR="00F64CBB" w:rsidRDefault="00F64CBB" w:rsidP="00F64CBB">
            <w:pPr>
              <w:widowControl/>
              <w:spacing w:line="240" w:lineRule="auto"/>
              <w:ind w:firstLineChars="0" w:firstLine="0"/>
            </w:pPr>
            <w:r>
              <w:t>Name</w:t>
            </w:r>
            <w:r w:rsidR="00FF4FA4">
              <w:t>:</w:t>
            </w:r>
          </w:p>
        </w:tc>
        <w:tc>
          <w:tcPr>
            <w:tcW w:w="3402" w:type="dxa"/>
          </w:tcPr>
          <w:p w14:paraId="66364F61" w14:textId="77777777" w:rsidR="00F64CBB" w:rsidRPr="00F64CBB" w:rsidRDefault="00F64CBB" w:rsidP="00F64CBB">
            <w:pPr>
              <w:widowControl/>
              <w:spacing w:line="240" w:lineRule="auto"/>
              <w:ind w:firstLineChars="0" w:firstLine="0"/>
              <w:rPr>
                <w:u w:val="single"/>
              </w:rPr>
            </w:pPr>
            <w:r w:rsidRPr="00F64CBB">
              <w:rPr>
                <w:u w:val="single"/>
              </w:rPr>
              <w:t>Liu Weihao</w:t>
            </w:r>
          </w:p>
        </w:tc>
      </w:tr>
    </w:tbl>
    <w:p w14:paraId="09844106" w14:textId="77777777" w:rsidR="00B547ED" w:rsidRDefault="00B547ED">
      <w:pPr>
        <w:widowControl/>
        <w:spacing w:line="240" w:lineRule="auto"/>
        <w:ind w:firstLineChars="0" w:firstLine="0"/>
      </w:pPr>
    </w:p>
    <w:p w14:paraId="26AF658D" w14:textId="436F7903" w:rsidR="008A058B" w:rsidRDefault="008A058B">
      <w:pPr>
        <w:widowControl/>
        <w:spacing w:line="240" w:lineRule="auto"/>
        <w:ind w:firstLineChars="0" w:firstLine="0"/>
      </w:pPr>
      <w:r>
        <w:br w:type="page"/>
      </w:r>
    </w:p>
    <w:p w14:paraId="3464B35F" w14:textId="65386868" w:rsidR="008A058B" w:rsidRPr="00030985" w:rsidRDefault="008103B0" w:rsidP="008103B0">
      <w:pPr>
        <w:pStyle w:val="2"/>
      </w:pPr>
      <w:r w:rsidRPr="008103B0">
        <w:rPr>
          <w:bCs w:val="0"/>
        </w:rPr>
        <w:lastRenderedPageBreak/>
        <w:t>1.</w:t>
      </w:r>
      <w:r>
        <w:t xml:space="preserve"> </w:t>
      </w:r>
      <w:r w:rsidR="0068368D" w:rsidRPr="00030985">
        <w:t xml:space="preserve">Hardware </w:t>
      </w:r>
      <w:r w:rsidR="000B0648">
        <w:t>Design</w:t>
      </w:r>
    </w:p>
    <w:p w14:paraId="7D9FD014" w14:textId="1713FF3B" w:rsidR="00D6084C" w:rsidRPr="009C3F74" w:rsidRDefault="00AB06F9" w:rsidP="00EE4E61">
      <w:pPr>
        <w:ind w:firstLineChars="0" w:firstLine="0"/>
        <w:rPr>
          <w:sz w:val="23"/>
          <w:szCs w:val="23"/>
        </w:rPr>
      </w:pPr>
      <w:r w:rsidRPr="009C3F74">
        <w:rPr>
          <w:sz w:val="23"/>
          <w:szCs w:val="23"/>
        </w:rPr>
        <w:t xml:space="preserve">For </w:t>
      </w:r>
      <w:r w:rsidR="001A7FC9" w:rsidRPr="009C3F74">
        <w:rPr>
          <w:sz w:val="23"/>
          <w:szCs w:val="23"/>
        </w:rPr>
        <w:t xml:space="preserve">a </w:t>
      </w:r>
      <w:r w:rsidRPr="009C3F74">
        <w:rPr>
          <w:sz w:val="23"/>
          <w:szCs w:val="23"/>
        </w:rPr>
        <w:t xml:space="preserve">UAV, </w:t>
      </w:r>
      <w:r w:rsidR="001A7FC9" w:rsidRPr="009C3F74">
        <w:rPr>
          <w:sz w:val="23"/>
          <w:szCs w:val="23"/>
        </w:rPr>
        <w:t xml:space="preserve">it requires a lot of </w:t>
      </w:r>
      <w:r w:rsidR="00B519FB" w:rsidRPr="009C3F74">
        <w:rPr>
          <w:sz w:val="23"/>
          <w:szCs w:val="23"/>
        </w:rPr>
        <w:t xml:space="preserve">sensors and hardware devices. Such as: MCU, </w:t>
      </w:r>
      <w:r w:rsidR="00BF1584" w:rsidRPr="009C3F74">
        <w:rPr>
          <w:sz w:val="23"/>
          <w:szCs w:val="23"/>
        </w:rPr>
        <w:t>image processor, GPS, com</w:t>
      </w:r>
      <w:r w:rsidR="00E91B68" w:rsidRPr="009C3F74">
        <w:rPr>
          <w:sz w:val="23"/>
          <w:szCs w:val="23"/>
        </w:rPr>
        <w:t xml:space="preserve">munication model, </w:t>
      </w:r>
      <w:r w:rsidR="00C22B17" w:rsidRPr="009C3F74">
        <w:rPr>
          <w:sz w:val="23"/>
          <w:szCs w:val="23"/>
        </w:rPr>
        <w:t xml:space="preserve">attitude control sensor (RPM, </w:t>
      </w:r>
      <w:r w:rsidR="00983DBA" w:rsidRPr="009C3F74">
        <w:rPr>
          <w:sz w:val="23"/>
          <w:szCs w:val="23"/>
        </w:rPr>
        <w:t>gyroscope, accelerometer, etc.</w:t>
      </w:r>
      <w:r w:rsidR="00C22B17" w:rsidRPr="009C3F74">
        <w:rPr>
          <w:sz w:val="23"/>
          <w:szCs w:val="23"/>
        </w:rPr>
        <w:t>)</w:t>
      </w:r>
      <w:r w:rsidR="002427CB" w:rsidRPr="009C3F74">
        <w:rPr>
          <w:sz w:val="23"/>
          <w:szCs w:val="23"/>
        </w:rPr>
        <w:t xml:space="preserve"> and so on. In this part, I </w:t>
      </w:r>
      <w:r w:rsidR="00244FED" w:rsidRPr="009C3F74">
        <w:rPr>
          <w:sz w:val="23"/>
          <w:szCs w:val="23"/>
        </w:rPr>
        <w:t xml:space="preserve">try to </w:t>
      </w:r>
      <w:r w:rsidR="00945AD0" w:rsidRPr="009C3F74">
        <w:rPr>
          <w:sz w:val="23"/>
          <w:szCs w:val="23"/>
        </w:rPr>
        <w:t>rese</w:t>
      </w:r>
      <w:r w:rsidR="00767CDA" w:rsidRPr="009C3F74">
        <w:rPr>
          <w:sz w:val="23"/>
          <w:szCs w:val="23"/>
        </w:rPr>
        <w:t>arch these devices, and will give a general instruction.</w:t>
      </w:r>
    </w:p>
    <w:p w14:paraId="2A5CD11A" w14:textId="0CD07AD6" w:rsidR="00186C11" w:rsidRPr="008103B0" w:rsidRDefault="008103B0" w:rsidP="008103B0">
      <w:pPr>
        <w:pStyle w:val="3"/>
      </w:pPr>
      <w:r w:rsidRPr="008103B0">
        <w:t>1.1 MCU</w:t>
      </w:r>
    </w:p>
    <w:p w14:paraId="255EC09E" w14:textId="171C1C3E" w:rsidR="008103B0" w:rsidRPr="009C3F74" w:rsidRDefault="00934251" w:rsidP="008103B0">
      <w:pPr>
        <w:ind w:firstLineChars="0" w:firstLine="0"/>
        <w:rPr>
          <w:sz w:val="23"/>
          <w:szCs w:val="23"/>
        </w:rPr>
      </w:pPr>
      <w:r w:rsidRPr="009C3F74">
        <w:rPr>
          <w:sz w:val="23"/>
          <w:szCs w:val="23"/>
        </w:rPr>
        <w:t xml:space="preserve">MCU is the core of </w:t>
      </w:r>
      <w:r w:rsidR="004A7108" w:rsidRPr="009C3F74">
        <w:rPr>
          <w:sz w:val="23"/>
          <w:szCs w:val="23"/>
        </w:rPr>
        <w:t xml:space="preserve">UAV control. </w:t>
      </w:r>
      <w:r w:rsidR="005E3203" w:rsidRPr="009C3F74">
        <w:rPr>
          <w:sz w:val="23"/>
          <w:szCs w:val="23"/>
        </w:rPr>
        <w:t xml:space="preserve">It needs to integrate all his attitude sensors to control </w:t>
      </w:r>
      <w:r w:rsidR="009D3161" w:rsidRPr="009C3F74">
        <w:rPr>
          <w:sz w:val="23"/>
          <w:szCs w:val="23"/>
        </w:rPr>
        <w:t>its</w:t>
      </w:r>
      <w:r w:rsidR="005E3203" w:rsidRPr="009C3F74">
        <w:rPr>
          <w:sz w:val="23"/>
          <w:szCs w:val="23"/>
        </w:rPr>
        <w:t xml:space="preserve"> attitude</w:t>
      </w:r>
      <w:r w:rsidR="009D3161" w:rsidRPr="009C3F74">
        <w:rPr>
          <w:sz w:val="23"/>
          <w:szCs w:val="23"/>
        </w:rPr>
        <w:t xml:space="preserve">. Besides, after </w:t>
      </w:r>
      <w:r w:rsidR="00A41F9E" w:rsidRPr="009C3F74">
        <w:rPr>
          <w:sz w:val="23"/>
          <w:szCs w:val="23"/>
        </w:rPr>
        <w:t>GPS and image sensor give it the position information</w:t>
      </w:r>
      <w:r w:rsidR="003A5885" w:rsidRPr="009C3F74">
        <w:rPr>
          <w:sz w:val="23"/>
          <w:szCs w:val="23"/>
        </w:rPr>
        <w:t xml:space="preserve">, </w:t>
      </w:r>
      <w:r w:rsidR="00FE5F28" w:rsidRPr="009C3F74">
        <w:rPr>
          <w:sz w:val="23"/>
          <w:szCs w:val="23"/>
        </w:rPr>
        <w:t>MCU needs to plan a path to a specified location</w:t>
      </w:r>
      <w:r w:rsidR="00B81D98" w:rsidRPr="009C3F74">
        <w:rPr>
          <w:sz w:val="23"/>
          <w:szCs w:val="23"/>
        </w:rPr>
        <w:t>.</w:t>
      </w:r>
    </w:p>
    <w:p w14:paraId="1D8D3AD7" w14:textId="3971621F" w:rsidR="00F32587" w:rsidRPr="009C3F74" w:rsidRDefault="00D5153B" w:rsidP="008103B0">
      <w:pPr>
        <w:ind w:firstLineChars="0" w:firstLine="0"/>
        <w:rPr>
          <w:sz w:val="23"/>
          <w:szCs w:val="23"/>
        </w:rPr>
      </w:pPr>
      <w:r w:rsidRPr="009C3F74">
        <w:rPr>
          <w:sz w:val="23"/>
          <w:szCs w:val="23"/>
        </w:rPr>
        <w:t xml:space="preserve">At present, most of UAV </w:t>
      </w:r>
      <w:r w:rsidR="00A67A80" w:rsidRPr="009C3F74">
        <w:rPr>
          <w:sz w:val="23"/>
          <w:szCs w:val="23"/>
        </w:rPr>
        <w:t xml:space="preserve">manufacturers are using ARM or DSP as </w:t>
      </w:r>
      <w:r w:rsidR="00932DA2" w:rsidRPr="009C3F74">
        <w:rPr>
          <w:sz w:val="23"/>
          <w:szCs w:val="23"/>
        </w:rPr>
        <w:t xml:space="preserve">MCU. Because they </w:t>
      </w:r>
      <w:r w:rsidR="008F037D" w:rsidRPr="009C3F74">
        <w:rPr>
          <w:sz w:val="23"/>
          <w:szCs w:val="23"/>
        </w:rPr>
        <w:t>RTO</w:t>
      </w:r>
      <w:r w:rsidR="002557CA" w:rsidRPr="009C3F74">
        <w:rPr>
          <w:sz w:val="23"/>
          <w:szCs w:val="23"/>
        </w:rPr>
        <w:t xml:space="preserve">S, such as </w:t>
      </w:r>
      <w:proofErr w:type="spellStart"/>
      <w:r w:rsidR="00722D45" w:rsidRPr="009C3F74">
        <w:rPr>
          <w:rFonts w:hint="eastAsia"/>
          <w:sz w:val="23"/>
          <w:szCs w:val="23"/>
        </w:rPr>
        <w:t>A</w:t>
      </w:r>
      <w:r w:rsidR="008E5DB8" w:rsidRPr="009C3F74">
        <w:rPr>
          <w:sz w:val="23"/>
          <w:szCs w:val="23"/>
        </w:rPr>
        <w:t>rdu</w:t>
      </w:r>
      <w:r w:rsidR="00624445" w:rsidRPr="009C3F74">
        <w:rPr>
          <w:sz w:val="23"/>
          <w:szCs w:val="23"/>
        </w:rPr>
        <w:t>P</w:t>
      </w:r>
      <w:r w:rsidR="008E5DB8" w:rsidRPr="009C3F74">
        <w:rPr>
          <w:sz w:val="23"/>
          <w:szCs w:val="23"/>
        </w:rPr>
        <w:t>ilot</w:t>
      </w:r>
      <w:proofErr w:type="spellEnd"/>
      <w:r w:rsidR="00624445" w:rsidRPr="009C3F74">
        <w:rPr>
          <w:sz w:val="23"/>
          <w:szCs w:val="23"/>
        </w:rPr>
        <w:t>, could run on these platform</w:t>
      </w:r>
      <w:r w:rsidR="000F6A8F" w:rsidRPr="009C3F74">
        <w:rPr>
          <w:sz w:val="23"/>
          <w:szCs w:val="23"/>
        </w:rPr>
        <w:t>s</w:t>
      </w:r>
      <w:r w:rsidR="00624445" w:rsidRPr="009C3F74">
        <w:rPr>
          <w:sz w:val="23"/>
          <w:szCs w:val="23"/>
        </w:rPr>
        <w:t>.</w:t>
      </w:r>
      <w:r w:rsidR="000F6A8F" w:rsidRPr="009C3F74">
        <w:rPr>
          <w:sz w:val="23"/>
          <w:szCs w:val="23"/>
        </w:rPr>
        <w:t xml:space="preserve"> </w:t>
      </w:r>
    </w:p>
    <w:p w14:paraId="2C7435B1" w14:textId="144155A2" w:rsidR="00B81D98" w:rsidRPr="009C3F74" w:rsidRDefault="000F6A8F" w:rsidP="00F32587">
      <w:pPr>
        <w:pStyle w:val="a4"/>
        <w:numPr>
          <w:ilvl w:val="0"/>
          <w:numId w:val="4"/>
        </w:numPr>
        <w:ind w:firstLineChars="0"/>
        <w:rPr>
          <w:sz w:val="23"/>
          <w:szCs w:val="23"/>
        </w:rPr>
      </w:pPr>
      <w:r w:rsidRPr="009C3F74">
        <w:rPr>
          <w:sz w:val="23"/>
          <w:szCs w:val="23"/>
        </w:rPr>
        <w:t>The represent</w:t>
      </w:r>
      <w:r w:rsidR="00276D2B" w:rsidRPr="009C3F74">
        <w:rPr>
          <w:sz w:val="23"/>
          <w:szCs w:val="23"/>
        </w:rPr>
        <w:t xml:space="preserve">ative ARM-based chip is STM32, </w:t>
      </w:r>
      <w:r w:rsidR="004F5044" w:rsidRPr="009C3F74">
        <w:rPr>
          <w:sz w:val="23"/>
          <w:szCs w:val="23"/>
        </w:rPr>
        <w:t>such as STM32F303</w:t>
      </w:r>
      <w:r w:rsidR="005546C5" w:rsidRPr="009C3F74">
        <w:rPr>
          <w:sz w:val="23"/>
          <w:szCs w:val="23"/>
        </w:rPr>
        <w:t>, STM32F407.</w:t>
      </w:r>
    </w:p>
    <w:p w14:paraId="297EF255" w14:textId="3A417A65" w:rsidR="00F32587" w:rsidRPr="009C3F74" w:rsidRDefault="00E743CC" w:rsidP="00F32587">
      <w:pPr>
        <w:pStyle w:val="a4"/>
        <w:numPr>
          <w:ilvl w:val="0"/>
          <w:numId w:val="4"/>
        </w:numPr>
        <w:ind w:firstLineChars="0"/>
        <w:rPr>
          <w:sz w:val="23"/>
          <w:szCs w:val="23"/>
        </w:rPr>
      </w:pPr>
      <w:r w:rsidRPr="009C3F74">
        <w:rPr>
          <w:sz w:val="23"/>
          <w:szCs w:val="23"/>
        </w:rPr>
        <w:t>The DSP chip</w:t>
      </w:r>
      <w:r w:rsidR="00563F84" w:rsidRPr="009C3F74">
        <w:rPr>
          <w:sz w:val="23"/>
          <w:szCs w:val="23"/>
        </w:rPr>
        <w:t>s is mainly from TI, like TMS320</w:t>
      </w:r>
      <w:r w:rsidR="00221F48" w:rsidRPr="009C3F74">
        <w:rPr>
          <w:sz w:val="23"/>
          <w:szCs w:val="23"/>
        </w:rPr>
        <w:t>C6678</w:t>
      </w:r>
      <w:r w:rsidR="00DE72B7" w:rsidRPr="009C3F74">
        <w:rPr>
          <w:sz w:val="23"/>
          <w:szCs w:val="23"/>
        </w:rPr>
        <w:t>.</w:t>
      </w:r>
    </w:p>
    <w:p w14:paraId="7D0148FB" w14:textId="1C751C9C" w:rsidR="00744181" w:rsidRPr="009C3F74" w:rsidRDefault="00744181" w:rsidP="00F32587">
      <w:pPr>
        <w:pStyle w:val="a4"/>
        <w:numPr>
          <w:ilvl w:val="0"/>
          <w:numId w:val="4"/>
        </w:numPr>
        <w:ind w:firstLineChars="0"/>
        <w:rPr>
          <w:sz w:val="23"/>
          <w:szCs w:val="23"/>
        </w:rPr>
      </w:pPr>
      <w:r w:rsidRPr="009C3F74">
        <w:rPr>
          <w:sz w:val="23"/>
          <w:szCs w:val="23"/>
        </w:rPr>
        <w:t xml:space="preserve">TI also provides ARM-based chips, like </w:t>
      </w:r>
      <w:r w:rsidR="001B2CF4" w:rsidRPr="009C3F74">
        <w:rPr>
          <w:sz w:val="23"/>
          <w:szCs w:val="23"/>
        </w:rPr>
        <w:t xml:space="preserve">TMS570LC4357-EP, </w:t>
      </w:r>
      <w:r w:rsidR="00AC04F6" w:rsidRPr="009C3F74">
        <w:rPr>
          <w:sz w:val="23"/>
          <w:szCs w:val="23"/>
        </w:rPr>
        <w:t>RM</w:t>
      </w:r>
      <w:r w:rsidR="002C0E52" w:rsidRPr="009C3F74">
        <w:rPr>
          <w:sz w:val="23"/>
          <w:szCs w:val="23"/>
        </w:rPr>
        <w:t>41L232</w:t>
      </w:r>
    </w:p>
    <w:p w14:paraId="3A19AF7E" w14:textId="1BA8870D" w:rsidR="00186C11" w:rsidRPr="009C3F74" w:rsidRDefault="00A45415" w:rsidP="008103B0">
      <w:pPr>
        <w:ind w:firstLineChars="0" w:firstLine="0"/>
        <w:rPr>
          <w:sz w:val="23"/>
          <w:szCs w:val="23"/>
        </w:rPr>
      </w:pPr>
      <w:r w:rsidRPr="009C3F74">
        <w:rPr>
          <w:sz w:val="23"/>
          <w:szCs w:val="23"/>
        </w:rPr>
        <w:t xml:space="preserve">Here, I choose </w:t>
      </w:r>
      <w:r w:rsidR="00E66BEC" w:rsidRPr="009C3F74">
        <w:rPr>
          <w:sz w:val="23"/>
          <w:szCs w:val="23"/>
        </w:rPr>
        <w:t xml:space="preserve">STM32F303, TMS320C6678 and TMS570LC4357-EP to compare </w:t>
      </w:r>
      <w:r w:rsidR="008245FD" w:rsidRPr="009C3F74">
        <w:rPr>
          <w:sz w:val="23"/>
          <w:szCs w:val="23"/>
        </w:rPr>
        <w:t>their</w:t>
      </w:r>
      <w:r w:rsidR="00E66BEC" w:rsidRPr="009C3F74">
        <w:rPr>
          <w:sz w:val="23"/>
          <w:szCs w:val="23"/>
        </w:rPr>
        <w:t xml:space="preserve"> parameters.</w:t>
      </w:r>
    </w:p>
    <w:p w14:paraId="2B51C74E" w14:textId="072D7D53" w:rsidR="00FC6247" w:rsidRPr="00FC6247" w:rsidRDefault="00FC6247" w:rsidP="00FC6247">
      <w:pPr>
        <w:ind w:firstLineChars="0" w:firstLine="0"/>
        <w:jc w:val="center"/>
        <w:rPr>
          <w:sz w:val="20"/>
          <w:szCs w:val="20"/>
        </w:rPr>
      </w:pPr>
      <w:r w:rsidRPr="00FC6247">
        <w:rPr>
          <w:sz w:val="20"/>
          <w:szCs w:val="20"/>
        </w:rPr>
        <w:t>Table 1</w:t>
      </w:r>
      <w:r w:rsidR="00FA356D">
        <w:rPr>
          <w:sz w:val="20"/>
          <w:szCs w:val="20"/>
        </w:rPr>
        <w:t>-1</w:t>
      </w:r>
      <w:r w:rsidRPr="00FC6247">
        <w:rPr>
          <w:sz w:val="20"/>
          <w:szCs w:val="20"/>
        </w:rPr>
        <w:t xml:space="preserve"> </w:t>
      </w:r>
      <w:r w:rsidR="00E71829">
        <w:rPr>
          <w:sz w:val="20"/>
          <w:szCs w:val="20"/>
        </w:rPr>
        <w:t>MCU</w:t>
      </w:r>
      <w:r w:rsidRPr="00FC6247">
        <w:rPr>
          <w:sz w:val="20"/>
          <w:szCs w:val="20"/>
        </w:rPr>
        <w:t xml:space="preserve"> compare</w:t>
      </w:r>
    </w:p>
    <w:tbl>
      <w:tblPr>
        <w:tblStyle w:val="5-5"/>
        <w:tblW w:w="0" w:type="auto"/>
        <w:tblLook w:val="04A0" w:firstRow="1" w:lastRow="0" w:firstColumn="1" w:lastColumn="0" w:noHBand="0" w:noVBand="1"/>
      </w:tblPr>
      <w:tblGrid>
        <w:gridCol w:w="1985"/>
        <w:gridCol w:w="1841"/>
        <w:gridCol w:w="2125"/>
        <w:gridCol w:w="2345"/>
      </w:tblGrid>
      <w:tr w:rsidR="00F40122" w14:paraId="78667952" w14:textId="77777777" w:rsidTr="00D7705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</w:tcPr>
          <w:p w14:paraId="26642D07" w14:textId="77777777" w:rsidR="00F40122" w:rsidRDefault="00F40122" w:rsidP="008103B0">
            <w:pPr>
              <w:ind w:firstLineChars="0" w:firstLine="0"/>
            </w:pPr>
          </w:p>
        </w:tc>
        <w:tc>
          <w:tcPr>
            <w:tcW w:w="1843" w:type="dxa"/>
          </w:tcPr>
          <w:p w14:paraId="6C202814" w14:textId="73131CA6" w:rsidR="00F40122" w:rsidRDefault="000C09F8" w:rsidP="008103B0">
            <w:pPr>
              <w:ind w:firstLineChars="0"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STM32F303</w:t>
            </w:r>
          </w:p>
        </w:tc>
        <w:tc>
          <w:tcPr>
            <w:tcW w:w="2126" w:type="dxa"/>
          </w:tcPr>
          <w:p w14:paraId="28AE6C7F" w14:textId="16CC67D8" w:rsidR="00F40122" w:rsidRDefault="000C09F8" w:rsidP="008103B0">
            <w:pPr>
              <w:ind w:firstLineChars="0"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TMS320C6678</w:t>
            </w:r>
          </w:p>
        </w:tc>
        <w:tc>
          <w:tcPr>
            <w:tcW w:w="2347" w:type="dxa"/>
          </w:tcPr>
          <w:p w14:paraId="468506E6" w14:textId="734ADAFD" w:rsidR="00F40122" w:rsidRDefault="000C09F8" w:rsidP="008103B0">
            <w:pPr>
              <w:ind w:firstLineChars="0"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TMS570LC4357-EP</w:t>
            </w:r>
          </w:p>
        </w:tc>
      </w:tr>
      <w:tr w:rsidR="00D7705A" w14:paraId="7065365D" w14:textId="77777777" w:rsidTr="00D7705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</w:tcPr>
          <w:p w14:paraId="0E4941D8" w14:textId="133ED21B" w:rsidR="00F40122" w:rsidRDefault="00D7705A" w:rsidP="008103B0">
            <w:pPr>
              <w:ind w:firstLineChars="0" w:firstLine="0"/>
            </w:pPr>
            <w:r>
              <w:t>CPU/DSP</w:t>
            </w:r>
          </w:p>
        </w:tc>
        <w:tc>
          <w:tcPr>
            <w:tcW w:w="1843" w:type="dxa"/>
          </w:tcPr>
          <w:p w14:paraId="2B6FA31B" w14:textId="00D7543B" w:rsidR="00F40122" w:rsidRDefault="00EE47D8" w:rsidP="008103B0">
            <w:pPr>
              <w:ind w:firstLineChars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ARM cortex-M4</w:t>
            </w:r>
          </w:p>
        </w:tc>
        <w:tc>
          <w:tcPr>
            <w:tcW w:w="2126" w:type="dxa"/>
          </w:tcPr>
          <w:p w14:paraId="74D12004" w14:textId="73AC86F7" w:rsidR="00F40122" w:rsidRDefault="00430C8A" w:rsidP="008103B0">
            <w:pPr>
              <w:ind w:firstLineChars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8 C66x</w:t>
            </w:r>
          </w:p>
        </w:tc>
        <w:tc>
          <w:tcPr>
            <w:tcW w:w="2347" w:type="dxa"/>
          </w:tcPr>
          <w:p w14:paraId="15C63829" w14:textId="6A6F443D" w:rsidR="00F40122" w:rsidRDefault="00B47ED3" w:rsidP="008103B0">
            <w:pPr>
              <w:ind w:firstLineChars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ARM cortex-R5F</w:t>
            </w:r>
          </w:p>
        </w:tc>
      </w:tr>
      <w:tr w:rsidR="00F40122" w14:paraId="4EF573EA" w14:textId="77777777" w:rsidTr="00D7705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</w:tcPr>
          <w:p w14:paraId="75E373D6" w14:textId="4AB397AF" w:rsidR="00F40122" w:rsidRDefault="00D7705A" w:rsidP="008103B0">
            <w:pPr>
              <w:ind w:firstLineChars="0" w:firstLine="0"/>
            </w:pPr>
            <w:proofErr w:type="gramStart"/>
            <w:r>
              <w:t>Frequency(</w:t>
            </w:r>
            <w:proofErr w:type="gramEnd"/>
            <w:r>
              <w:t>MHz)</w:t>
            </w:r>
          </w:p>
        </w:tc>
        <w:tc>
          <w:tcPr>
            <w:tcW w:w="1843" w:type="dxa"/>
          </w:tcPr>
          <w:p w14:paraId="31DFC1DE" w14:textId="7431A3A3" w:rsidR="00F40122" w:rsidRDefault="00CD40F9" w:rsidP="008103B0">
            <w:pPr>
              <w:ind w:firstLineChars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150</w:t>
            </w:r>
          </w:p>
        </w:tc>
        <w:tc>
          <w:tcPr>
            <w:tcW w:w="2126" w:type="dxa"/>
          </w:tcPr>
          <w:p w14:paraId="701D357E" w14:textId="7185A075" w:rsidR="00F40122" w:rsidRDefault="00C57CB4" w:rsidP="008103B0">
            <w:pPr>
              <w:ind w:firstLineChars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1000,1250(Max)</w:t>
            </w:r>
          </w:p>
        </w:tc>
        <w:tc>
          <w:tcPr>
            <w:tcW w:w="2347" w:type="dxa"/>
          </w:tcPr>
          <w:p w14:paraId="2B9A066E" w14:textId="3D925491" w:rsidR="00F40122" w:rsidRDefault="00B47ED3" w:rsidP="008103B0">
            <w:pPr>
              <w:ind w:firstLineChars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300</w:t>
            </w:r>
          </w:p>
        </w:tc>
      </w:tr>
      <w:tr w:rsidR="00D7705A" w14:paraId="71181D9F" w14:textId="77777777" w:rsidTr="00D7705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</w:tcPr>
          <w:p w14:paraId="396CBC90" w14:textId="6C8F89A0" w:rsidR="00F40122" w:rsidRDefault="009E31B2" w:rsidP="008103B0">
            <w:pPr>
              <w:ind w:firstLineChars="0" w:firstLine="0"/>
            </w:pPr>
            <w:r>
              <w:t>ADC</w:t>
            </w:r>
          </w:p>
        </w:tc>
        <w:tc>
          <w:tcPr>
            <w:tcW w:w="1843" w:type="dxa"/>
          </w:tcPr>
          <w:p w14:paraId="1B8AB103" w14:textId="08D8B71B" w:rsidR="00F40122" w:rsidRDefault="008D2B0B" w:rsidP="008103B0">
            <w:pPr>
              <w:ind w:firstLineChars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2 Bit</w:t>
            </w:r>
          </w:p>
        </w:tc>
        <w:tc>
          <w:tcPr>
            <w:tcW w:w="2126" w:type="dxa"/>
          </w:tcPr>
          <w:p w14:paraId="32B58B9E" w14:textId="207904B2" w:rsidR="00F40122" w:rsidRDefault="0023713E" w:rsidP="008103B0">
            <w:pPr>
              <w:ind w:firstLineChars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/</w:t>
            </w:r>
          </w:p>
        </w:tc>
        <w:tc>
          <w:tcPr>
            <w:tcW w:w="2347" w:type="dxa"/>
          </w:tcPr>
          <w:p w14:paraId="79BA09D5" w14:textId="6BDF4859" w:rsidR="00F40122" w:rsidRDefault="00B47ED3" w:rsidP="008103B0">
            <w:pPr>
              <w:ind w:firstLineChars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2 </w:t>
            </w:r>
            <w:r w:rsidR="001D7F87">
              <w:t>* 12-Bit</w:t>
            </w:r>
          </w:p>
        </w:tc>
      </w:tr>
      <w:tr w:rsidR="009E31B2" w14:paraId="5EB88D16" w14:textId="77777777" w:rsidTr="00D7705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</w:tcPr>
          <w:p w14:paraId="12A8453E" w14:textId="727EDF53" w:rsidR="009E31B2" w:rsidRDefault="009E31B2" w:rsidP="008103B0">
            <w:pPr>
              <w:ind w:firstLineChars="0" w:firstLine="0"/>
            </w:pPr>
            <w:r>
              <w:t>GPIO</w:t>
            </w:r>
          </w:p>
        </w:tc>
        <w:tc>
          <w:tcPr>
            <w:tcW w:w="1843" w:type="dxa"/>
          </w:tcPr>
          <w:p w14:paraId="5C751165" w14:textId="426ABD28" w:rsidR="009E31B2" w:rsidRDefault="00EE27F9" w:rsidP="008103B0">
            <w:pPr>
              <w:ind w:firstLineChars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88</w:t>
            </w:r>
          </w:p>
        </w:tc>
        <w:tc>
          <w:tcPr>
            <w:tcW w:w="2126" w:type="dxa"/>
          </w:tcPr>
          <w:p w14:paraId="12294089" w14:textId="7A11498C" w:rsidR="009E31B2" w:rsidRDefault="00874F27" w:rsidP="008103B0">
            <w:pPr>
              <w:ind w:firstLineChars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16</w:t>
            </w:r>
          </w:p>
        </w:tc>
        <w:tc>
          <w:tcPr>
            <w:tcW w:w="2347" w:type="dxa"/>
          </w:tcPr>
          <w:p w14:paraId="539D9060" w14:textId="49023FF8" w:rsidR="009E31B2" w:rsidRDefault="00430C8A" w:rsidP="008103B0">
            <w:pPr>
              <w:ind w:firstLineChars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168</w:t>
            </w:r>
          </w:p>
        </w:tc>
      </w:tr>
      <w:tr w:rsidR="009E31B2" w14:paraId="0193E595" w14:textId="77777777" w:rsidTr="00D7705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</w:tcPr>
          <w:p w14:paraId="0C7C009D" w14:textId="784C011A" w:rsidR="009E31B2" w:rsidRDefault="00CE1548" w:rsidP="008103B0">
            <w:pPr>
              <w:ind w:firstLineChars="0" w:firstLine="0"/>
            </w:pPr>
            <w:r>
              <w:t>Power</w:t>
            </w:r>
          </w:p>
        </w:tc>
        <w:tc>
          <w:tcPr>
            <w:tcW w:w="1843" w:type="dxa"/>
          </w:tcPr>
          <w:p w14:paraId="0C304B4C" w14:textId="796F8455" w:rsidR="009E31B2" w:rsidRDefault="00C911AF" w:rsidP="008103B0">
            <w:pPr>
              <w:ind w:firstLineChars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W</w:t>
            </w:r>
          </w:p>
        </w:tc>
        <w:tc>
          <w:tcPr>
            <w:tcW w:w="2126" w:type="dxa"/>
          </w:tcPr>
          <w:p w14:paraId="33C5684B" w14:textId="51B62FFC" w:rsidR="009E31B2" w:rsidRDefault="00055D7A" w:rsidP="008103B0">
            <w:pPr>
              <w:ind w:firstLineChars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0W</w:t>
            </w:r>
          </w:p>
        </w:tc>
        <w:tc>
          <w:tcPr>
            <w:tcW w:w="2347" w:type="dxa"/>
          </w:tcPr>
          <w:p w14:paraId="373EDC3D" w14:textId="7ADCB3D0" w:rsidR="009E31B2" w:rsidRDefault="00C911AF" w:rsidP="008103B0">
            <w:pPr>
              <w:ind w:firstLineChars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.5</w:t>
            </w:r>
            <w:r w:rsidR="0083034B">
              <w:t>W</w:t>
            </w:r>
          </w:p>
        </w:tc>
      </w:tr>
    </w:tbl>
    <w:p w14:paraId="3C796C6F" w14:textId="118A2D20" w:rsidR="008245FD" w:rsidRPr="009C3F74" w:rsidRDefault="007D1545" w:rsidP="008103B0">
      <w:pPr>
        <w:ind w:firstLineChars="0" w:firstLine="0"/>
        <w:rPr>
          <w:sz w:val="23"/>
          <w:szCs w:val="23"/>
        </w:rPr>
      </w:pPr>
      <w:r w:rsidRPr="009C3F74">
        <w:rPr>
          <w:sz w:val="23"/>
          <w:szCs w:val="23"/>
        </w:rPr>
        <w:t xml:space="preserve">Each of them </w:t>
      </w:r>
      <w:r w:rsidR="00972F7A" w:rsidRPr="009C3F74">
        <w:rPr>
          <w:sz w:val="23"/>
          <w:szCs w:val="23"/>
        </w:rPr>
        <w:t xml:space="preserve">can </w:t>
      </w:r>
      <w:r w:rsidR="00815FB3" w:rsidRPr="009C3F74">
        <w:rPr>
          <w:sz w:val="23"/>
          <w:szCs w:val="23"/>
        </w:rPr>
        <w:t xml:space="preserve">used for UAV control. </w:t>
      </w:r>
      <w:r w:rsidR="00184EF4" w:rsidRPr="009C3F74">
        <w:rPr>
          <w:sz w:val="23"/>
          <w:szCs w:val="23"/>
        </w:rPr>
        <w:t xml:space="preserve">We just </w:t>
      </w:r>
      <w:r w:rsidR="00F61437" w:rsidRPr="009C3F74">
        <w:rPr>
          <w:sz w:val="23"/>
          <w:szCs w:val="23"/>
        </w:rPr>
        <w:t>need to choose the suitable chip according to the computing</w:t>
      </w:r>
      <w:r w:rsidR="000E6231" w:rsidRPr="009C3F74">
        <w:rPr>
          <w:sz w:val="23"/>
          <w:szCs w:val="23"/>
        </w:rPr>
        <w:t xml:space="preserve"> resources we need.</w:t>
      </w:r>
    </w:p>
    <w:p w14:paraId="074E4DF8" w14:textId="1EA37F0D" w:rsidR="00DE72B7" w:rsidRDefault="00CB562E" w:rsidP="00163721">
      <w:pPr>
        <w:pStyle w:val="3"/>
      </w:pPr>
      <w:r>
        <w:t>1.2 Image sensor and processors</w:t>
      </w:r>
    </w:p>
    <w:p w14:paraId="2312ADD5" w14:textId="0DD6694B" w:rsidR="00163721" w:rsidRPr="009C3F74" w:rsidRDefault="001E53B6" w:rsidP="008103B0">
      <w:pPr>
        <w:ind w:firstLineChars="0" w:firstLine="0"/>
        <w:rPr>
          <w:sz w:val="23"/>
          <w:szCs w:val="23"/>
        </w:rPr>
      </w:pPr>
      <w:r w:rsidRPr="009C3F74">
        <w:rPr>
          <w:sz w:val="23"/>
          <w:szCs w:val="23"/>
        </w:rPr>
        <w:t>C</w:t>
      </w:r>
      <w:r w:rsidR="00986BBB" w:rsidRPr="009C3F74">
        <w:rPr>
          <w:sz w:val="23"/>
          <w:szCs w:val="23"/>
        </w:rPr>
        <w:t>amera</w:t>
      </w:r>
      <w:r w:rsidRPr="009C3F74">
        <w:rPr>
          <w:sz w:val="23"/>
          <w:szCs w:val="23"/>
        </w:rPr>
        <w:t>s are widely used in UAV navigation and target recognition.</w:t>
      </w:r>
      <w:r w:rsidR="00271476" w:rsidRPr="009C3F74">
        <w:rPr>
          <w:rFonts w:hint="eastAsia"/>
          <w:sz w:val="23"/>
          <w:szCs w:val="23"/>
        </w:rPr>
        <w:t xml:space="preserve"> </w:t>
      </w:r>
      <w:r w:rsidR="00E83174" w:rsidRPr="009C3F74">
        <w:rPr>
          <w:sz w:val="23"/>
          <w:szCs w:val="23"/>
        </w:rPr>
        <w:t>In th</w:t>
      </w:r>
      <w:r w:rsidR="00274C85" w:rsidRPr="009C3F74">
        <w:rPr>
          <w:sz w:val="23"/>
          <w:szCs w:val="23"/>
        </w:rPr>
        <w:t>e image process</w:t>
      </w:r>
      <w:r w:rsidR="00E83174" w:rsidRPr="009C3F74">
        <w:rPr>
          <w:sz w:val="23"/>
          <w:szCs w:val="23"/>
        </w:rPr>
        <w:t xml:space="preserve"> </w:t>
      </w:r>
      <w:r w:rsidR="000E2536" w:rsidRPr="009C3F74">
        <w:rPr>
          <w:sz w:val="23"/>
          <w:szCs w:val="23"/>
        </w:rPr>
        <w:t xml:space="preserve">module, </w:t>
      </w:r>
      <w:r w:rsidR="00274C85" w:rsidRPr="009C3F74">
        <w:rPr>
          <w:sz w:val="23"/>
          <w:szCs w:val="23"/>
        </w:rPr>
        <w:t xml:space="preserve">we need </w:t>
      </w:r>
      <w:r w:rsidR="006539BC" w:rsidRPr="009C3F74">
        <w:rPr>
          <w:sz w:val="23"/>
          <w:szCs w:val="23"/>
        </w:rPr>
        <w:t>image sensor and processor (</w:t>
      </w:r>
      <w:r w:rsidR="007402FF" w:rsidRPr="009C3F74">
        <w:rPr>
          <w:sz w:val="23"/>
          <w:szCs w:val="23"/>
        </w:rPr>
        <w:t>ISP</w:t>
      </w:r>
      <w:r w:rsidR="006539BC" w:rsidRPr="009C3F74">
        <w:rPr>
          <w:sz w:val="23"/>
          <w:szCs w:val="23"/>
        </w:rPr>
        <w:t>)</w:t>
      </w:r>
      <w:r w:rsidR="007402FF" w:rsidRPr="009C3F74">
        <w:rPr>
          <w:sz w:val="23"/>
          <w:szCs w:val="23"/>
        </w:rPr>
        <w:t>.</w:t>
      </w:r>
    </w:p>
    <w:p w14:paraId="759220BC" w14:textId="23B86F46" w:rsidR="007402FF" w:rsidRPr="009C3F74" w:rsidRDefault="007402FF" w:rsidP="0065103A">
      <w:pPr>
        <w:pStyle w:val="4"/>
        <w:rPr>
          <w:sz w:val="23"/>
          <w:szCs w:val="23"/>
        </w:rPr>
      </w:pPr>
      <w:r w:rsidRPr="009C3F74">
        <w:rPr>
          <w:sz w:val="23"/>
          <w:szCs w:val="23"/>
        </w:rPr>
        <w:t>1.2.1 Image sensor</w:t>
      </w:r>
    </w:p>
    <w:p w14:paraId="75918D45" w14:textId="6714031A" w:rsidR="0065103A" w:rsidRPr="009C3F74" w:rsidRDefault="0065103A" w:rsidP="008103B0">
      <w:pPr>
        <w:ind w:firstLineChars="0" w:firstLine="0"/>
        <w:rPr>
          <w:sz w:val="23"/>
          <w:szCs w:val="23"/>
        </w:rPr>
      </w:pPr>
      <w:r w:rsidRPr="009C3F74">
        <w:rPr>
          <w:sz w:val="23"/>
          <w:szCs w:val="23"/>
        </w:rPr>
        <w:t xml:space="preserve">There are many </w:t>
      </w:r>
      <w:r w:rsidR="004003CD" w:rsidRPr="009C3F74">
        <w:rPr>
          <w:sz w:val="23"/>
          <w:szCs w:val="23"/>
        </w:rPr>
        <w:t>image sensor manufacturers, like SONY</w:t>
      </w:r>
      <w:r w:rsidR="00F30550" w:rsidRPr="009C3F74">
        <w:rPr>
          <w:sz w:val="23"/>
          <w:szCs w:val="23"/>
        </w:rPr>
        <w:t xml:space="preserve">, </w:t>
      </w:r>
      <w:r w:rsidR="004003CD" w:rsidRPr="009C3F74">
        <w:rPr>
          <w:sz w:val="23"/>
          <w:szCs w:val="23"/>
        </w:rPr>
        <w:t xml:space="preserve">SAMSUNG, </w:t>
      </w:r>
      <w:proofErr w:type="spellStart"/>
      <w:r w:rsidR="00AD7D54" w:rsidRPr="009C3F74">
        <w:rPr>
          <w:sz w:val="23"/>
          <w:szCs w:val="23"/>
        </w:rPr>
        <w:t>OmniVision</w:t>
      </w:r>
      <w:proofErr w:type="spellEnd"/>
      <w:r w:rsidR="004003CD" w:rsidRPr="009C3F74">
        <w:rPr>
          <w:sz w:val="23"/>
          <w:szCs w:val="23"/>
        </w:rPr>
        <w:t xml:space="preserve">, </w:t>
      </w:r>
      <w:r w:rsidR="00867834" w:rsidRPr="009C3F74">
        <w:rPr>
          <w:sz w:val="23"/>
          <w:szCs w:val="23"/>
        </w:rPr>
        <w:lastRenderedPageBreak/>
        <w:t>G</w:t>
      </w:r>
      <w:r w:rsidR="00B41C4E" w:rsidRPr="009C3F74">
        <w:rPr>
          <w:sz w:val="23"/>
          <w:szCs w:val="23"/>
        </w:rPr>
        <w:t>ALAXYCODE</w:t>
      </w:r>
      <w:r w:rsidR="00AE65AD" w:rsidRPr="009C3F74">
        <w:rPr>
          <w:sz w:val="23"/>
          <w:szCs w:val="23"/>
        </w:rPr>
        <w:t>, etc.</w:t>
      </w:r>
      <w:r w:rsidR="00404413" w:rsidRPr="009C3F74">
        <w:rPr>
          <w:sz w:val="23"/>
          <w:szCs w:val="23"/>
        </w:rPr>
        <w:t xml:space="preserve"> </w:t>
      </w:r>
      <w:r w:rsidR="00D5222B" w:rsidRPr="009C3F74">
        <w:rPr>
          <w:sz w:val="23"/>
          <w:szCs w:val="23"/>
        </w:rPr>
        <w:t xml:space="preserve">The main parameters of the sensor </w:t>
      </w:r>
      <w:proofErr w:type="gramStart"/>
      <w:r w:rsidR="00A868C7" w:rsidRPr="009C3F74">
        <w:rPr>
          <w:sz w:val="23"/>
          <w:szCs w:val="23"/>
        </w:rPr>
        <w:t>include:</w:t>
      </w:r>
      <w:proofErr w:type="gramEnd"/>
      <w:r w:rsidR="00A868C7" w:rsidRPr="009C3F74">
        <w:rPr>
          <w:sz w:val="23"/>
          <w:szCs w:val="23"/>
        </w:rPr>
        <w:t xml:space="preserve"> </w:t>
      </w:r>
      <w:r w:rsidR="009C2977" w:rsidRPr="009C3F74">
        <w:rPr>
          <w:sz w:val="23"/>
          <w:szCs w:val="23"/>
        </w:rPr>
        <w:t xml:space="preserve">sensor size, </w:t>
      </w:r>
      <w:r w:rsidR="00E673DA" w:rsidRPr="009C3F74">
        <w:rPr>
          <w:sz w:val="23"/>
          <w:szCs w:val="23"/>
        </w:rPr>
        <w:t>pixel size, resolution</w:t>
      </w:r>
      <w:r w:rsidR="006F6137" w:rsidRPr="009C3F74">
        <w:rPr>
          <w:sz w:val="23"/>
          <w:szCs w:val="23"/>
        </w:rPr>
        <w:t>, frame rate</w:t>
      </w:r>
      <w:r w:rsidR="00FE27FA" w:rsidRPr="009C3F74">
        <w:rPr>
          <w:sz w:val="23"/>
          <w:szCs w:val="23"/>
        </w:rPr>
        <w:t>.</w:t>
      </w:r>
      <w:r w:rsidR="00A75ED5" w:rsidRPr="009C3F74">
        <w:rPr>
          <w:sz w:val="23"/>
          <w:szCs w:val="23"/>
        </w:rPr>
        <w:t xml:space="preserve"> </w:t>
      </w:r>
      <w:r w:rsidR="00483D15" w:rsidRPr="009C3F74">
        <w:rPr>
          <w:sz w:val="23"/>
          <w:szCs w:val="23"/>
        </w:rPr>
        <w:t>I chose three of them to compare these parameters.</w:t>
      </w:r>
    </w:p>
    <w:p w14:paraId="561A08E4" w14:textId="64DCE5D7" w:rsidR="00E71829" w:rsidRPr="00FC6247" w:rsidRDefault="00E71829" w:rsidP="00E71829">
      <w:pPr>
        <w:ind w:firstLineChars="0" w:firstLine="0"/>
        <w:jc w:val="center"/>
        <w:rPr>
          <w:sz w:val="20"/>
          <w:szCs w:val="20"/>
        </w:rPr>
      </w:pPr>
      <w:r w:rsidRPr="00FC6247">
        <w:rPr>
          <w:sz w:val="20"/>
          <w:szCs w:val="20"/>
        </w:rPr>
        <w:t xml:space="preserve">Table </w:t>
      </w:r>
      <w:r w:rsidR="00FA356D">
        <w:rPr>
          <w:sz w:val="20"/>
          <w:szCs w:val="20"/>
        </w:rPr>
        <w:t>1-</w:t>
      </w:r>
      <w:r w:rsidR="009A4A09">
        <w:rPr>
          <w:sz w:val="20"/>
          <w:szCs w:val="20"/>
        </w:rPr>
        <w:t>2</w:t>
      </w:r>
      <w:r w:rsidRPr="00FC6247">
        <w:rPr>
          <w:sz w:val="20"/>
          <w:szCs w:val="20"/>
        </w:rPr>
        <w:t xml:space="preserve"> </w:t>
      </w:r>
      <w:r w:rsidR="004F42C7">
        <w:rPr>
          <w:sz w:val="20"/>
          <w:szCs w:val="20"/>
        </w:rPr>
        <w:t>Image sensor</w:t>
      </w:r>
      <w:r w:rsidRPr="00FC6247">
        <w:rPr>
          <w:sz w:val="20"/>
          <w:szCs w:val="20"/>
        </w:rPr>
        <w:t xml:space="preserve"> compare</w:t>
      </w:r>
    </w:p>
    <w:tbl>
      <w:tblPr>
        <w:tblStyle w:val="5-5"/>
        <w:tblW w:w="0" w:type="auto"/>
        <w:tblLook w:val="04A0" w:firstRow="1" w:lastRow="0" w:firstColumn="1" w:lastColumn="0" w:noHBand="0" w:noVBand="1"/>
      </w:tblPr>
      <w:tblGrid>
        <w:gridCol w:w="1980"/>
        <w:gridCol w:w="1843"/>
        <w:gridCol w:w="2126"/>
        <w:gridCol w:w="2347"/>
      </w:tblGrid>
      <w:tr w:rsidR="00E71829" w14:paraId="42AE9559" w14:textId="77777777" w:rsidTr="00C7472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</w:tcPr>
          <w:p w14:paraId="3FD40060" w14:textId="77777777" w:rsidR="00E71829" w:rsidRDefault="00E71829" w:rsidP="00C7472D">
            <w:pPr>
              <w:ind w:firstLineChars="0" w:firstLine="0"/>
            </w:pPr>
          </w:p>
        </w:tc>
        <w:tc>
          <w:tcPr>
            <w:tcW w:w="1843" w:type="dxa"/>
          </w:tcPr>
          <w:p w14:paraId="431F2BC8" w14:textId="7152AB2C" w:rsidR="00E71829" w:rsidRDefault="00235022" w:rsidP="00C7472D">
            <w:pPr>
              <w:ind w:firstLineChars="0"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IMX3</w:t>
            </w:r>
            <w:r w:rsidR="00D31AEE">
              <w:t>17</w:t>
            </w:r>
          </w:p>
        </w:tc>
        <w:tc>
          <w:tcPr>
            <w:tcW w:w="2126" w:type="dxa"/>
          </w:tcPr>
          <w:p w14:paraId="1DDF6762" w14:textId="51732925" w:rsidR="00E71829" w:rsidRDefault="00235022" w:rsidP="00C7472D">
            <w:pPr>
              <w:ind w:firstLineChars="0"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OS04A10</w:t>
            </w:r>
          </w:p>
        </w:tc>
        <w:tc>
          <w:tcPr>
            <w:tcW w:w="2347" w:type="dxa"/>
          </w:tcPr>
          <w:p w14:paraId="1E8DD845" w14:textId="66B56E09" w:rsidR="00E71829" w:rsidRDefault="00235022" w:rsidP="00C7472D">
            <w:pPr>
              <w:ind w:firstLineChars="0"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GC4653</w:t>
            </w:r>
          </w:p>
        </w:tc>
      </w:tr>
      <w:tr w:rsidR="00E71829" w14:paraId="42867D34" w14:textId="77777777" w:rsidTr="00C7472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</w:tcPr>
          <w:p w14:paraId="3EA45FB5" w14:textId="6081CAE5" w:rsidR="00E71829" w:rsidRDefault="00D31AEE" w:rsidP="00C7472D">
            <w:pPr>
              <w:ind w:firstLineChars="0" w:firstLine="0"/>
            </w:pPr>
            <w:r>
              <w:t>Sensor size</w:t>
            </w:r>
          </w:p>
        </w:tc>
        <w:tc>
          <w:tcPr>
            <w:tcW w:w="1843" w:type="dxa"/>
          </w:tcPr>
          <w:p w14:paraId="42F87D91" w14:textId="6F4DB8DC" w:rsidR="00E71829" w:rsidRDefault="008C4CD8" w:rsidP="00C7472D">
            <w:pPr>
              <w:ind w:firstLineChars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/2.5 inch</w:t>
            </w:r>
          </w:p>
        </w:tc>
        <w:tc>
          <w:tcPr>
            <w:tcW w:w="2126" w:type="dxa"/>
          </w:tcPr>
          <w:p w14:paraId="51F60335" w14:textId="19A8959F" w:rsidR="00E71829" w:rsidRDefault="00215AED" w:rsidP="00C7472D">
            <w:pPr>
              <w:ind w:firstLineChars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/1.8 inch</w:t>
            </w:r>
          </w:p>
        </w:tc>
        <w:tc>
          <w:tcPr>
            <w:tcW w:w="2347" w:type="dxa"/>
          </w:tcPr>
          <w:p w14:paraId="65E5F8CB" w14:textId="7309308F" w:rsidR="00E71829" w:rsidRDefault="00E2449F" w:rsidP="00C7472D">
            <w:pPr>
              <w:ind w:firstLineChars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/</w:t>
            </w:r>
            <w:r w:rsidR="00544CF1">
              <w:t>3</w:t>
            </w:r>
            <w:r w:rsidR="00E309FD">
              <w:t xml:space="preserve"> inch</w:t>
            </w:r>
          </w:p>
        </w:tc>
      </w:tr>
      <w:tr w:rsidR="00E71829" w14:paraId="2B010B64" w14:textId="77777777" w:rsidTr="00C7472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</w:tcPr>
          <w:p w14:paraId="3C7E1E97" w14:textId="7F6860A1" w:rsidR="00E71829" w:rsidRDefault="00D31AEE" w:rsidP="00C7472D">
            <w:pPr>
              <w:ind w:firstLineChars="0" w:firstLine="0"/>
            </w:pPr>
            <w:r>
              <w:t>Pixel size</w:t>
            </w:r>
          </w:p>
        </w:tc>
        <w:tc>
          <w:tcPr>
            <w:tcW w:w="1843" w:type="dxa"/>
          </w:tcPr>
          <w:p w14:paraId="4D685382" w14:textId="49017F6D" w:rsidR="00E71829" w:rsidRDefault="00B27C65" w:rsidP="00C7472D">
            <w:pPr>
              <w:ind w:firstLineChars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bookmarkStart w:id="0" w:name="OLE_LINK1"/>
            <w:r>
              <w:t>1.62 µm</w:t>
            </w:r>
            <w:bookmarkEnd w:id="0"/>
          </w:p>
        </w:tc>
        <w:tc>
          <w:tcPr>
            <w:tcW w:w="2126" w:type="dxa"/>
          </w:tcPr>
          <w:p w14:paraId="36587519" w14:textId="432EB88C" w:rsidR="00E71829" w:rsidRDefault="00614850" w:rsidP="00C7472D">
            <w:pPr>
              <w:ind w:firstLineChars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2.9 µm</w:t>
            </w:r>
          </w:p>
        </w:tc>
        <w:tc>
          <w:tcPr>
            <w:tcW w:w="2347" w:type="dxa"/>
          </w:tcPr>
          <w:p w14:paraId="7A9115DF" w14:textId="3F03B358" w:rsidR="00E71829" w:rsidRDefault="00850E45" w:rsidP="00C7472D">
            <w:pPr>
              <w:ind w:firstLineChars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2.0 µm</w:t>
            </w:r>
          </w:p>
        </w:tc>
      </w:tr>
      <w:tr w:rsidR="00E71829" w14:paraId="1A49C7F4" w14:textId="77777777" w:rsidTr="00C7472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</w:tcPr>
          <w:p w14:paraId="621ECD13" w14:textId="2B998721" w:rsidR="00E71829" w:rsidRDefault="00867EAE" w:rsidP="00C7472D">
            <w:pPr>
              <w:ind w:firstLineChars="0" w:firstLine="0"/>
            </w:pPr>
            <w:r>
              <w:t>Resolution</w:t>
            </w:r>
          </w:p>
        </w:tc>
        <w:tc>
          <w:tcPr>
            <w:tcW w:w="1843" w:type="dxa"/>
          </w:tcPr>
          <w:p w14:paraId="52AE3242" w14:textId="45E8D901" w:rsidR="00E71829" w:rsidRDefault="00B27C65" w:rsidP="00C7472D">
            <w:pPr>
              <w:ind w:firstLineChars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8 MP</w:t>
            </w:r>
          </w:p>
        </w:tc>
        <w:tc>
          <w:tcPr>
            <w:tcW w:w="2126" w:type="dxa"/>
          </w:tcPr>
          <w:p w14:paraId="7FCAFE71" w14:textId="53970A46" w:rsidR="00E71829" w:rsidRDefault="00614850" w:rsidP="00C7472D">
            <w:pPr>
              <w:ind w:firstLineChars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4 MP</w:t>
            </w:r>
          </w:p>
        </w:tc>
        <w:tc>
          <w:tcPr>
            <w:tcW w:w="2347" w:type="dxa"/>
          </w:tcPr>
          <w:p w14:paraId="2990278B" w14:textId="20E8D648" w:rsidR="00E71829" w:rsidRDefault="00850E45" w:rsidP="00C7472D">
            <w:pPr>
              <w:ind w:firstLineChars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4 MP</w:t>
            </w:r>
          </w:p>
        </w:tc>
      </w:tr>
      <w:tr w:rsidR="00E71829" w14:paraId="611CAF53" w14:textId="77777777" w:rsidTr="00C7472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0" w:type="dxa"/>
          </w:tcPr>
          <w:p w14:paraId="1B88A7EC" w14:textId="26C5EB5D" w:rsidR="00E71829" w:rsidRDefault="00867EAE" w:rsidP="00C7472D">
            <w:pPr>
              <w:ind w:firstLineChars="0" w:firstLine="0"/>
            </w:pPr>
            <w:r>
              <w:t>Frame rate</w:t>
            </w:r>
          </w:p>
        </w:tc>
        <w:tc>
          <w:tcPr>
            <w:tcW w:w="1843" w:type="dxa"/>
          </w:tcPr>
          <w:p w14:paraId="649EB8C3" w14:textId="47E8080F" w:rsidR="00E71829" w:rsidRDefault="00B37F18" w:rsidP="00C7472D">
            <w:pPr>
              <w:ind w:firstLineChars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 xml:space="preserve">60 </w:t>
            </w:r>
            <w:r w:rsidR="008E792B">
              <w:t>FPS</w:t>
            </w:r>
          </w:p>
        </w:tc>
        <w:tc>
          <w:tcPr>
            <w:tcW w:w="2126" w:type="dxa"/>
          </w:tcPr>
          <w:p w14:paraId="3822FB3D" w14:textId="106C3B0F" w:rsidR="00E71829" w:rsidRDefault="00850E45" w:rsidP="00C7472D">
            <w:pPr>
              <w:ind w:firstLineChars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30</w:t>
            </w:r>
            <w:r w:rsidR="00380AE2">
              <w:rPr>
                <w:rFonts w:hint="eastAsia"/>
              </w:rPr>
              <w:t>×</w:t>
            </w:r>
            <w:r w:rsidR="00380AE2">
              <w:t>3</w:t>
            </w:r>
            <w:r w:rsidR="00196CB8">
              <w:t xml:space="preserve"> </w:t>
            </w:r>
            <w:r w:rsidR="008E792B">
              <w:t>FPS</w:t>
            </w:r>
          </w:p>
        </w:tc>
        <w:tc>
          <w:tcPr>
            <w:tcW w:w="2347" w:type="dxa"/>
          </w:tcPr>
          <w:p w14:paraId="310D2A4E" w14:textId="27AEABCC" w:rsidR="00E71829" w:rsidRDefault="008E792B" w:rsidP="00C7472D">
            <w:pPr>
              <w:ind w:firstLineChars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60 FPS</w:t>
            </w:r>
          </w:p>
        </w:tc>
      </w:tr>
    </w:tbl>
    <w:p w14:paraId="0D02D4C0" w14:textId="77F3E941" w:rsidR="00EA00F7" w:rsidRPr="009C3F74" w:rsidRDefault="00E50BDA" w:rsidP="00552732">
      <w:pPr>
        <w:ind w:firstLineChars="0" w:firstLine="0"/>
        <w:rPr>
          <w:sz w:val="23"/>
          <w:szCs w:val="23"/>
        </w:rPr>
      </w:pPr>
      <w:r w:rsidRPr="009C3F74">
        <w:rPr>
          <w:sz w:val="23"/>
          <w:szCs w:val="23"/>
        </w:rPr>
        <w:t xml:space="preserve">The sensor should </w:t>
      </w:r>
      <w:r w:rsidR="00EF499D" w:rsidRPr="009C3F74">
        <w:rPr>
          <w:sz w:val="23"/>
          <w:szCs w:val="23"/>
        </w:rPr>
        <w:t>match the lens</w:t>
      </w:r>
      <w:r w:rsidR="000115B0" w:rsidRPr="009C3F74">
        <w:rPr>
          <w:sz w:val="23"/>
          <w:szCs w:val="23"/>
        </w:rPr>
        <w:t xml:space="preserve"> we chose. </w:t>
      </w:r>
      <w:r w:rsidR="00B02E7C" w:rsidRPr="009C3F74">
        <w:rPr>
          <w:sz w:val="23"/>
          <w:szCs w:val="23"/>
        </w:rPr>
        <w:t xml:space="preserve">The pixel size should </w:t>
      </w:r>
      <w:r w:rsidR="00FB2FAC" w:rsidRPr="009C3F74">
        <w:rPr>
          <w:sz w:val="23"/>
          <w:szCs w:val="23"/>
        </w:rPr>
        <w:t>close</w:t>
      </w:r>
      <w:r w:rsidR="00B02E7C" w:rsidRPr="009C3F74">
        <w:rPr>
          <w:sz w:val="23"/>
          <w:szCs w:val="23"/>
        </w:rPr>
        <w:t xml:space="preserve"> the </w:t>
      </w:r>
      <w:r w:rsidR="000A29DF" w:rsidRPr="009C3F74">
        <w:rPr>
          <w:sz w:val="23"/>
          <w:szCs w:val="23"/>
        </w:rPr>
        <w:t>radius of Airy disk</w:t>
      </w:r>
      <w:r w:rsidR="00EA00F7" w:rsidRPr="009C3F74">
        <w:rPr>
          <w:sz w:val="23"/>
          <w:szCs w:val="23"/>
        </w:rPr>
        <w:t>, which can be expressed as:</w:t>
      </w:r>
    </w:p>
    <w:p w14:paraId="24E96CED" w14:textId="690BBBCB" w:rsidR="00552732" w:rsidRDefault="00552732" w:rsidP="00552732">
      <w:pPr>
        <w:pStyle w:val="MTDisplayEquation"/>
      </w:pPr>
      <w:r>
        <w:tab/>
      </w:r>
      <w:r w:rsidRPr="00552732">
        <w:rPr>
          <w:position w:val="-58"/>
        </w:rPr>
        <w:object w:dxaOrig="2180" w:dyaOrig="1280" w14:anchorId="6E06D1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2pt;height:64.2pt" o:ole="">
            <v:imagedata r:id="rId6" o:title=""/>
          </v:shape>
          <o:OLEObject Type="Embed" ProgID="Equation.DSMT4" ShapeID="_x0000_i1025" DrawAspect="Content" ObjectID="_1698146920" r:id="rId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21E03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21E03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21770C54" w14:textId="1D53AEE6" w:rsidR="00163721" w:rsidRPr="009C3F74" w:rsidRDefault="002F1F2D" w:rsidP="008103B0">
      <w:pPr>
        <w:ind w:firstLineChars="0" w:firstLine="0"/>
        <w:rPr>
          <w:sz w:val="23"/>
          <w:szCs w:val="23"/>
        </w:rPr>
      </w:pPr>
      <w:r w:rsidRPr="009C3F74">
        <w:rPr>
          <w:position w:val="-6"/>
          <w:sz w:val="23"/>
          <w:szCs w:val="23"/>
        </w:rPr>
        <w:object w:dxaOrig="200" w:dyaOrig="220" w14:anchorId="284D57CC">
          <v:shape id="_x0000_i1026" type="#_x0000_t75" style="width:10.2pt;height:10.8pt" o:ole="">
            <v:imagedata r:id="rId8" o:title=""/>
          </v:shape>
          <o:OLEObject Type="Embed" ProgID="Equation.DSMT4" ShapeID="_x0000_i1026" DrawAspect="Content" ObjectID="_1698146921" r:id="rId9"/>
        </w:object>
      </w:r>
      <w:r w:rsidRPr="009C3F74">
        <w:rPr>
          <w:sz w:val="23"/>
          <w:szCs w:val="23"/>
        </w:rPr>
        <w:t xml:space="preserve">is the diameter of Airy disk, </w:t>
      </w:r>
      <w:r w:rsidR="00120181" w:rsidRPr="009C3F74">
        <w:rPr>
          <w:position w:val="-6"/>
          <w:sz w:val="23"/>
          <w:szCs w:val="23"/>
        </w:rPr>
        <w:object w:dxaOrig="220" w:dyaOrig="279" w14:anchorId="26F44FE3">
          <v:shape id="_x0000_i1027" type="#_x0000_t75" style="width:10.8pt;height:13.8pt" o:ole="">
            <v:imagedata r:id="rId10" o:title=""/>
          </v:shape>
          <o:OLEObject Type="Embed" ProgID="Equation.DSMT4" ShapeID="_x0000_i1027" DrawAspect="Content" ObjectID="_1698146922" r:id="rId11"/>
        </w:object>
      </w:r>
      <w:r w:rsidR="00552732" w:rsidRPr="009C3F74">
        <w:rPr>
          <w:sz w:val="23"/>
          <w:szCs w:val="23"/>
        </w:rPr>
        <w:t xml:space="preserve"> </w:t>
      </w:r>
      <w:r w:rsidR="00120181" w:rsidRPr="009C3F74">
        <w:rPr>
          <w:sz w:val="23"/>
          <w:szCs w:val="23"/>
        </w:rPr>
        <w:t xml:space="preserve">is the </w:t>
      </w:r>
      <w:r w:rsidR="00864FF1" w:rsidRPr="009C3F74">
        <w:rPr>
          <w:sz w:val="23"/>
          <w:szCs w:val="23"/>
        </w:rPr>
        <w:t xml:space="preserve">wavelength of the light in meters, </w:t>
      </w:r>
      <w:r w:rsidR="00864FF1" w:rsidRPr="009C3F74">
        <w:rPr>
          <w:position w:val="-4"/>
          <w:sz w:val="23"/>
          <w:szCs w:val="23"/>
        </w:rPr>
        <w:object w:dxaOrig="260" w:dyaOrig="260" w14:anchorId="3CD11EB9">
          <v:shape id="_x0000_i1028" type="#_x0000_t75" style="width:13.2pt;height:13.2pt" o:ole="">
            <v:imagedata r:id="rId12" o:title=""/>
          </v:shape>
          <o:OLEObject Type="Embed" ProgID="Equation.DSMT4" ShapeID="_x0000_i1028" DrawAspect="Content" ObjectID="_1698146923" r:id="rId13"/>
        </w:object>
      </w:r>
      <w:r w:rsidR="00864FF1" w:rsidRPr="009C3F74">
        <w:rPr>
          <w:sz w:val="23"/>
          <w:szCs w:val="23"/>
        </w:rPr>
        <w:t xml:space="preserve"> is the f-number of a </w:t>
      </w:r>
      <w:proofErr w:type="gramStart"/>
      <w:r w:rsidR="00864FF1" w:rsidRPr="009C3F74">
        <w:rPr>
          <w:sz w:val="23"/>
          <w:szCs w:val="23"/>
        </w:rPr>
        <w:t>lens.</w:t>
      </w:r>
      <w:proofErr w:type="gramEnd"/>
      <w:r w:rsidR="00F47663" w:rsidRPr="009C3F74">
        <w:rPr>
          <w:sz w:val="23"/>
          <w:szCs w:val="23"/>
        </w:rPr>
        <w:t xml:space="preserve"> In our project, we can assume </w:t>
      </w:r>
      <w:r w:rsidR="00672018" w:rsidRPr="009C3F74">
        <w:rPr>
          <w:position w:val="-6"/>
          <w:sz w:val="23"/>
          <w:szCs w:val="23"/>
        </w:rPr>
        <w:object w:dxaOrig="1120" w:dyaOrig="279" w14:anchorId="57D6A2AA">
          <v:shape id="_x0000_i1029" type="#_x0000_t75" style="width:55.8pt;height:13.8pt" o:ole="">
            <v:imagedata r:id="rId14" o:title=""/>
          </v:shape>
          <o:OLEObject Type="Embed" ProgID="Equation.DSMT4" ShapeID="_x0000_i1029" DrawAspect="Content" ObjectID="_1698146924" r:id="rId15"/>
        </w:object>
      </w:r>
      <w:r w:rsidR="00C01AB4" w:rsidRPr="009C3F74">
        <w:rPr>
          <w:sz w:val="23"/>
          <w:szCs w:val="23"/>
        </w:rPr>
        <w:t>.</w:t>
      </w:r>
    </w:p>
    <w:p w14:paraId="637818A8" w14:textId="5D8AC6CF" w:rsidR="00DE72B7" w:rsidRPr="009C3F74" w:rsidRDefault="00814342" w:rsidP="007A2566">
      <w:pPr>
        <w:pStyle w:val="4"/>
        <w:rPr>
          <w:sz w:val="23"/>
          <w:szCs w:val="23"/>
        </w:rPr>
      </w:pPr>
      <w:r w:rsidRPr="009C3F74">
        <w:rPr>
          <w:sz w:val="23"/>
          <w:szCs w:val="23"/>
        </w:rPr>
        <w:t>1.2.2 Image</w:t>
      </w:r>
      <w:r w:rsidR="00AB53E5" w:rsidRPr="009C3F74">
        <w:rPr>
          <w:sz w:val="23"/>
          <w:szCs w:val="23"/>
        </w:rPr>
        <w:t xml:space="preserve"> processor</w:t>
      </w:r>
    </w:p>
    <w:p w14:paraId="47F0C22B" w14:textId="7256721F" w:rsidR="00DE72B7" w:rsidRPr="009C3F74" w:rsidRDefault="0062604E" w:rsidP="008103B0">
      <w:pPr>
        <w:ind w:firstLineChars="0" w:firstLine="0"/>
        <w:rPr>
          <w:sz w:val="23"/>
          <w:szCs w:val="23"/>
        </w:rPr>
      </w:pPr>
      <w:r w:rsidRPr="009C3F74">
        <w:rPr>
          <w:sz w:val="23"/>
          <w:szCs w:val="23"/>
        </w:rPr>
        <w:t xml:space="preserve">Although </w:t>
      </w:r>
      <w:r w:rsidR="00975856" w:rsidRPr="009C3F74">
        <w:rPr>
          <w:sz w:val="23"/>
          <w:szCs w:val="23"/>
        </w:rPr>
        <w:t xml:space="preserve">some MCU can also process the image signal, but most of </w:t>
      </w:r>
      <w:r w:rsidR="00CB3C31" w:rsidRPr="009C3F74">
        <w:rPr>
          <w:sz w:val="23"/>
          <w:szCs w:val="23"/>
        </w:rPr>
        <w:t xml:space="preserve">them don’t have MIPI interface. Besides, </w:t>
      </w:r>
      <w:r w:rsidR="00D87BE3" w:rsidRPr="009C3F74">
        <w:rPr>
          <w:sz w:val="23"/>
          <w:szCs w:val="23"/>
        </w:rPr>
        <w:t xml:space="preserve">if we want </w:t>
      </w:r>
      <w:proofErr w:type="gramStart"/>
      <w:r w:rsidR="00D87BE3" w:rsidRPr="009C3F74">
        <w:rPr>
          <w:sz w:val="23"/>
          <w:szCs w:val="23"/>
        </w:rPr>
        <w:t>use</w:t>
      </w:r>
      <w:proofErr w:type="gramEnd"/>
      <w:r w:rsidR="00D87BE3" w:rsidRPr="009C3F74">
        <w:rPr>
          <w:sz w:val="23"/>
          <w:szCs w:val="23"/>
        </w:rPr>
        <w:t xml:space="preserve"> some open resources programs like OpenCV, </w:t>
      </w:r>
      <w:r w:rsidR="00946E85" w:rsidRPr="009C3F74">
        <w:rPr>
          <w:sz w:val="23"/>
          <w:szCs w:val="23"/>
        </w:rPr>
        <w:t xml:space="preserve">we need a </w:t>
      </w:r>
      <w:proofErr w:type="spellStart"/>
      <w:r w:rsidR="00946E85" w:rsidRPr="009C3F74">
        <w:rPr>
          <w:sz w:val="23"/>
          <w:szCs w:val="23"/>
        </w:rPr>
        <w:t>linux</w:t>
      </w:r>
      <w:proofErr w:type="spellEnd"/>
      <w:r w:rsidR="00946E85" w:rsidRPr="009C3F74">
        <w:rPr>
          <w:sz w:val="23"/>
          <w:szCs w:val="23"/>
        </w:rPr>
        <w:t xml:space="preserve"> system rather than RTOS.</w:t>
      </w:r>
    </w:p>
    <w:p w14:paraId="796513A8" w14:textId="4438558E" w:rsidR="00493F16" w:rsidRPr="009C3F74" w:rsidRDefault="00F920AD" w:rsidP="008103B0">
      <w:pPr>
        <w:ind w:firstLineChars="0" w:firstLine="0"/>
        <w:rPr>
          <w:sz w:val="23"/>
          <w:szCs w:val="23"/>
        </w:rPr>
      </w:pPr>
      <w:r w:rsidRPr="009C3F74">
        <w:rPr>
          <w:sz w:val="23"/>
          <w:szCs w:val="23"/>
        </w:rPr>
        <w:t xml:space="preserve">Same as </w:t>
      </w:r>
      <w:r w:rsidR="00C0466A" w:rsidRPr="009C3F74">
        <w:rPr>
          <w:sz w:val="23"/>
          <w:szCs w:val="23"/>
        </w:rPr>
        <w:t>other modules, there are many ISP manufacturers, such as HUAWEI</w:t>
      </w:r>
      <w:r w:rsidR="00D747CF" w:rsidRPr="009C3F74">
        <w:rPr>
          <w:sz w:val="23"/>
          <w:szCs w:val="23"/>
        </w:rPr>
        <w:t xml:space="preserve"> </w:t>
      </w:r>
      <w:proofErr w:type="spellStart"/>
      <w:r w:rsidR="00D747CF" w:rsidRPr="009C3F74">
        <w:rPr>
          <w:sz w:val="23"/>
          <w:szCs w:val="23"/>
        </w:rPr>
        <w:t>Hisilicon</w:t>
      </w:r>
      <w:proofErr w:type="spellEnd"/>
      <w:r w:rsidR="00D747CF" w:rsidRPr="009C3F74">
        <w:rPr>
          <w:sz w:val="23"/>
          <w:szCs w:val="23"/>
        </w:rPr>
        <w:t xml:space="preserve">, </w:t>
      </w:r>
      <w:proofErr w:type="spellStart"/>
      <w:r w:rsidR="007131DB" w:rsidRPr="009C3F74">
        <w:rPr>
          <w:sz w:val="23"/>
          <w:szCs w:val="23"/>
        </w:rPr>
        <w:t>Sigmast</w:t>
      </w:r>
      <w:r w:rsidR="00467461" w:rsidRPr="009C3F74">
        <w:rPr>
          <w:sz w:val="23"/>
          <w:szCs w:val="23"/>
        </w:rPr>
        <w:t>ar</w:t>
      </w:r>
      <w:proofErr w:type="spellEnd"/>
      <w:r w:rsidR="00467461" w:rsidRPr="009C3F74">
        <w:rPr>
          <w:sz w:val="23"/>
          <w:szCs w:val="23"/>
        </w:rPr>
        <w:t xml:space="preserve">, </w:t>
      </w:r>
      <w:proofErr w:type="spellStart"/>
      <w:r w:rsidR="00467461" w:rsidRPr="009C3F74">
        <w:rPr>
          <w:sz w:val="23"/>
          <w:szCs w:val="23"/>
        </w:rPr>
        <w:t>Novatek</w:t>
      </w:r>
      <w:proofErr w:type="spellEnd"/>
      <w:r w:rsidR="00467461" w:rsidRPr="009C3F74">
        <w:rPr>
          <w:sz w:val="23"/>
          <w:szCs w:val="23"/>
        </w:rPr>
        <w:t>, etc.</w:t>
      </w:r>
      <w:r w:rsidR="00674BE5" w:rsidRPr="009C3F74">
        <w:rPr>
          <w:sz w:val="23"/>
          <w:szCs w:val="23"/>
        </w:rPr>
        <w:t xml:space="preserve"> The most commonly used chip </w:t>
      </w:r>
      <w:proofErr w:type="gramStart"/>
      <w:r w:rsidR="00674BE5" w:rsidRPr="009C3F74">
        <w:rPr>
          <w:sz w:val="23"/>
          <w:szCs w:val="23"/>
        </w:rPr>
        <w:t>include</w:t>
      </w:r>
      <w:proofErr w:type="gramEnd"/>
      <w:r w:rsidR="00674BE5" w:rsidRPr="009C3F74">
        <w:rPr>
          <w:sz w:val="23"/>
          <w:szCs w:val="23"/>
        </w:rPr>
        <w:t xml:space="preserve"> Hi3</w:t>
      </w:r>
      <w:r w:rsidR="00656601" w:rsidRPr="009C3F74">
        <w:rPr>
          <w:sz w:val="23"/>
          <w:szCs w:val="23"/>
        </w:rPr>
        <w:t>516, SSC337, NT98566.</w:t>
      </w:r>
    </w:p>
    <w:p w14:paraId="4F1A8C8E" w14:textId="11C2145E" w:rsidR="00BA0F85" w:rsidRPr="009C3F74" w:rsidRDefault="00B3443D" w:rsidP="008103B0">
      <w:pPr>
        <w:ind w:firstLineChars="0" w:firstLine="0"/>
        <w:rPr>
          <w:sz w:val="23"/>
          <w:szCs w:val="23"/>
        </w:rPr>
      </w:pPr>
      <w:r w:rsidRPr="009C3F74">
        <w:rPr>
          <w:sz w:val="23"/>
          <w:szCs w:val="23"/>
        </w:rPr>
        <w:t>The Hi3516 Functional Block Diagram is as fol</w:t>
      </w:r>
      <w:r w:rsidR="00186AA5" w:rsidRPr="009C3F74">
        <w:rPr>
          <w:sz w:val="23"/>
          <w:szCs w:val="23"/>
        </w:rPr>
        <w:t>low.</w:t>
      </w:r>
    </w:p>
    <w:p w14:paraId="5D9408FA" w14:textId="64B4CD77" w:rsidR="00186AA5" w:rsidRDefault="00FA356D" w:rsidP="00FA356D">
      <w:pPr>
        <w:ind w:firstLineChars="0" w:firstLine="0"/>
        <w:jc w:val="center"/>
      </w:pPr>
      <w:r w:rsidRPr="00FA356D">
        <w:drawing>
          <wp:inline distT="0" distB="0" distL="0" distR="0" wp14:anchorId="073B3808" wp14:editId="497EE4E5">
            <wp:extent cx="3390900" cy="2513577"/>
            <wp:effectExtent l="0" t="0" r="0" b="1270"/>
            <wp:docPr id="1" name="图片 1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图示&#10;&#10;描述已自动生成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396490" cy="2517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FB6EC4" w14:textId="5F24DFB2" w:rsidR="00DE72B7" w:rsidRPr="003F1EB5" w:rsidRDefault="003F1EB5" w:rsidP="003F1EB5">
      <w:pPr>
        <w:ind w:firstLineChars="0" w:firstLine="0"/>
        <w:jc w:val="center"/>
        <w:rPr>
          <w:sz w:val="20"/>
          <w:szCs w:val="20"/>
        </w:rPr>
      </w:pPr>
      <w:r w:rsidRPr="003F1EB5">
        <w:rPr>
          <w:sz w:val="20"/>
          <w:szCs w:val="20"/>
        </w:rPr>
        <w:t>Figure 1-1</w:t>
      </w:r>
      <w:r>
        <w:rPr>
          <w:sz w:val="20"/>
          <w:szCs w:val="20"/>
        </w:rPr>
        <w:t xml:space="preserve"> </w:t>
      </w:r>
      <w:r w:rsidR="00044F88">
        <w:rPr>
          <w:sz w:val="20"/>
          <w:szCs w:val="20"/>
        </w:rPr>
        <w:t>Hi3516 Functional Block Diagram</w:t>
      </w:r>
    </w:p>
    <w:p w14:paraId="7AE3A370" w14:textId="058888BD" w:rsidR="00FA356D" w:rsidRPr="009C3F74" w:rsidRDefault="00BB2A5D" w:rsidP="008103B0">
      <w:pPr>
        <w:ind w:firstLineChars="0" w:firstLine="0"/>
        <w:rPr>
          <w:sz w:val="23"/>
          <w:szCs w:val="23"/>
        </w:rPr>
      </w:pPr>
      <w:r w:rsidRPr="009C3F74">
        <w:rPr>
          <w:sz w:val="23"/>
          <w:szCs w:val="23"/>
        </w:rPr>
        <w:lastRenderedPageBreak/>
        <w:t xml:space="preserve">The </w:t>
      </w:r>
      <w:r w:rsidR="00BF28EB" w:rsidRPr="009C3F74">
        <w:rPr>
          <w:sz w:val="23"/>
          <w:szCs w:val="23"/>
        </w:rPr>
        <w:t>to</w:t>
      </w:r>
      <w:r w:rsidR="00BE767C" w:rsidRPr="009C3F74">
        <w:rPr>
          <w:sz w:val="23"/>
          <w:szCs w:val="23"/>
        </w:rPr>
        <w:t xml:space="preserve">tal power of ISP and image sensor is less than </w:t>
      </w:r>
      <w:r w:rsidR="009E5079" w:rsidRPr="009C3F74">
        <w:rPr>
          <w:sz w:val="23"/>
          <w:szCs w:val="23"/>
        </w:rPr>
        <w:t>2</w:t>
      </w:r>
      <w:r w:rsidR="00BE767C" w:rsidRPr="009C3F74">
        <w:rPr>
          <w:sz w:val="23"/>
          <w:szCs w:val="23"/>
        </w:rPr>
        <w:t>W</w:t>
      </w:r>
      <w:r w:rsidR="00895898" w:rsidRPr="009C3F74">
        <w:rPr>
          <w:sz w:val="23"/>
          <w:szCs w:val="23"/>
        </w:rPr>
        <w:t>.</w:t>
      </w:r>
    </w:p>
    <w:p w14:paraId="2B280400" w14:textId="41A7FE7D" w:rsidR="002A2192" w:rsidRDefault="0090051E" w:rsidP="00C27371">
      <w:pPr>
        <w:pStyle w:val="3"/>
      </w:pPr>
      <w:r>
        <w:t>1.3 Communication Module</w:t>
      </w:r>
    </w:p>
    <w:p w14:paraId="64DACC7D" w14:textId="4FBCBCE9" w:rsidR="00495297" w:rsidRPr="009C3F74" w:rsidRDefault="0069294B" w:rsidP="00EE4E61">
      <w:pPr>
        <w:ind w:firstLineChars="0" w:firstLine="0"/>
        <w:rPr>
          <w:sz w:val="23"/>
          <w:szCs w:val="23"/>
        </w:rPr>
      </w:pPr>
      <w:r w:rsidRPr="009C3F74">
        <w:rPr>
          <w:sz w:val="23"/>
          <w:szCs w:val="23"/>
        </w:rPr>
        <w:t xml:space="preserve">In our project, the </w:t>
      </w:r>
      <w:r w:rsidR="006042F7" w:rsidRPr="009C3F74">
        <w:rPr>
          <w:sz w:val="23"/>
          <w:szCs w:val="23"/>
        </w:rPr>
        <w:t xml:space="preserve">aisle length only 80m, so we don’t need </w:t>
      </w:r>
      <w:r w:rsidR="00996366" w:rsidRPr="009C3F74">
        <w:rPr>
          <w:sz w:val="23"/>
          <w:szCs w:val="23"/>
        </w:rPr>
        <w:t xml:space="preserve">long distance </w:t>
      </w:r>
      <w:proofErr w:type="spellStart"/>
      <w:r w:rsidR="00996366" w:rsidRPr="009C3F74">
        <w:rPr>
          <w:sz w:val="23"/>
          <w:szCs w:val="23"/>
        </w:rPr>
        <w:t>commu</w:t>
      </w:r>
      <w:r w:rsidR="00DF7BD7" w:rsidRPr="009C3F74">
        <w:rPr>
          <w:sz w:val="23"/>
          <w:szCs w:val="23"/>
        </w:rPr>
        <w:t>-</w:t>
      </w:r>
      <w:r w:rsidR="00996366" w:rsidRPr="009C3F74">
        <w:rPr>
          <w:sz w:val="23"/>
          <w:szCs w:val="23"/>
        </w:rPr>
        <w:t>nication</w:t>
      </w:r>
      <w:proofErr w:type="spellEnd"/>
      <w:r w:rsidR="00996366" w:rsidRPr="009C3F74">
        <w:rPr>
          <w:sz w:val="23"/>
          <w:szCs w:val="23"/>
        </w:rPr>
        <w:t>,</w:t>
      </w:r>
      <w:r w:rsidR="009B27C9" w:rsidRPr="009C3F74">
        <w:rPr>
          <w:sz w:val="23"/>
          <w:szCs w:val="23"/>
        </w:rPr>
        <w:t xml:space="preserve"> </w:t>
      </w:r>
      <w:r w:rsidR="004331A4" w:rsidRPr="009C3F74">
        <w:rPr>
          <w:sz w:val="23"/>
          <w:szCs w:val="23"/>
        </w:rPr>
        <w:t>Wi-Fi</w:t>
      </w:r>
      <w:r w:rsidR="009B27C9" w:rsidRPr="009C3F74">
        <w:rPr>
          <w:sz w:val="23"/>
          <w:szCs w:val="23"/>
        </w:rPr>
        <w:t xml:space="preserve"> is enough. </w:t>
      </w:r>
      <w:proofErr w:type="gramStart"/>
      <w:r w:rsidR="009B27C9" w:rsidRPr="009C3F74">
        <w:rPr>
          <w:sz w:val="23"/>
          <w:szCs w:val="23"/>
        </w:rPr>
        <w:t>So</w:t>
      </w:r>
      <w:proofErr w:type="gramEnd"/>
      <w:r w:rsidR="009B27C9" w:rsidRPr="009C3F74">
        <w:rPr>
          <w:sz w:val="23"/>
          <w:szCs w:val="23"/>
        </w:rPr>
        <w:t xml:space="preserve"> I decide to use 802.11</w:t>
      </w:r>
      <w:r w:rsidR="004C2C2B" w:rsidRPr="009C3F74">
        <w:rPr>
          <w:sz w:val="23"/>
          <w:szCs w:val="23"/>
        </w:rPr>
        <w:t xml:space="preserve"> b/g/n </w:t>
      </w:r>
      <w:r w:rsidR="00CF4087" w:rsidRPr="009C3F74">
        <w:rPr>
          <w:sz w:val="23"/>
          <w:szCs w:val="23"/>
        </w:rPr>
        <w:t>protocol</w:t>
      </w:r>
      <w:r w:rsidR="003430B4" w:rsidRPr="009C3F74">
        <w:rPr>
          <w:sz w:val="23"/>
          <w:szCs w:val="23"/>
        </w:rPr>
        <w:t>.</w:t>
      </w:r>
      <w:r w:rsidR="00AA61BF" w:rsidRPr="009C3F74">
        <w:rPr>
          <w:sz w:val="23"/>
          <w:szCs w:val="23"/>
        </w:rPr>
        <w:t xml:space="preserve"> </w:t>
      </w:r>
      <w:r w:rsidR="000C4DA5" w:rsidRPr="009C3F74">
        <w:rPr>
          <w:rFonts w:hint="eastAsia"/>
          <w:sz w:val="23"/>
          <w:szCs w:val="23"/>
        </w:rPr>
        <w:t>I</w:t>
      </w:r>
      <w:r w:rsidR="000C4DA5" w:rsidRPr="009C3F74">
        <w:rPr>
          <w:sz w:val="23"/>
          <w:szCs w:val="23"/>
        </w:rPr>
        <w:t xml:space="preserve">n </w:t>
      </w:r>
      <w:proofErr w:type="gramStart"/>
      <w:r w:rsidR="000C4DA5" w:rsidRPr="009C3F74">
        <w:rPr>
          <w:sz w:val="23"/>
          <w:szCs w:val="23"/>
        </w:rPr>
        <w:t>the this</w:t>
      </w:r>
      <w:proofErr w:type="gramEnd"/>
      <w:r w:rsidR="000C4DA5" w:rsidRPr="009C3F74">
        <w:rPr>
          <w:sz w:val="23"/>
          <w:szCs w:val="23"/>
        </w:rPr>
        <w:t xml:space="preserve"> module, we need PHY </w:t>
      </w:r>
      <w:r w:rsidR="001E21D1" w:rsidRPr="009C3F74">
        <w:rPr>
          <w:sz w:val="23"/>
          <w:szCs w:val="23"/>
        </w:rPr>
        <w:t xml:space="preserve">chip and </w:t>
      </w:r>
      <w:r w:rsidR="004331A4" w:rsidRPr="009C3F74">
        <w:rPr>
          <w:sz w:val="23"/>
          <w:szCs w:val="23"/>
        </w:rPr>
        <w:t>Wi-Fi chip</w:t>
      </w:r>
      <w:r w:rsidR="00D41317" w:rsidRPr="009C3F74">
        <w:rPr>
          <w:sz w:val="23"/>
          <w:szCs w:val="23"/>
        </w:rPr>
        <w:t>.</w:t>
      </w:r>
      <w:r w:rsidR="00F71EE8" w:rsidRPr="009C3F74">
        <w:rPr>
          <w:sz w:val="23"/>
          <w:szCs w:val="23"/>
        </w:rPr>
        <w:t xml:space="preserve"> </w:t>
      </w:r>
      <w:r w:rsidR="00B042FB" w:rsidRPr="009C3F74">
        <w:rPr>
          <w:sz w:val="23"/>
          <w:szCs w:val="23"/>
        </w:rPr>
        <w:t>Bec</w:t>
      </w:r>
      <w:r w:rsidR="00F71EE8" w:rsidRPr="009C3F74">
        <w:rPr>
          <w:sz w:val="23"/>
          <w:szCs w:val="23"/>
        </w:rPr>
        <w:t xml:space="preserve">ause </w:t>
      </w:r>
      <w:r w:rsidR="003C3529" w:rsidRPr="009C3F74">
        <w:rPr>
          <w:sz w:val="23"/>
          <w:szCs w:val="23"/>
        </w:rPr>
        <w:t>we don’t need t</w:t>
      </w:r>
      <w:r w:rsidR="001F7239" w:rsidRPr="009C3F74">
        <w:rPr>
          <w:sz w:val="23"/>
          <w:szCs w:val="23"/>
        </w:rPr>
        <w:t>o</w:t>
      </w:r>
      <w:r w:rsidR="003C3529" w:rsidRPr="009C3F74">
        <w:rPr>
          <w:sz w:val="23"/>
          <w:szCs w:val="23"/>
        </w:rPr>
        <w:t xml:space="preserve">o </w:t>
      </w:r>
      <w:proofErr w:type="gramStart"/>
      <w:r w:rsidR="003C3529" w:rsidRPr="009C3F74">
        <w:rPr>
          <w:sz w:val="23"/>
          <w:szCs w:val="23"/>
        </w:rPr>
        <w:t>much</w:t>
      </w:r>
      <w:proofErr w:type="gramEnd"/>
      <w:r w:rsidR="003C3529" w:rsidRPr="009C3F74">
        <w:rPr>
          <w:sz w:val="23"/>
          <w:szCs w:val="23"/>
        </w:rPr>
        <w:t xml:space="preserve"> </w:t>
      </w:r>
      <w:r w:rsidR="001F7239" w:rsidRPr="009C3F74">
        <w:rPr>
          <w:sz w:val="23"/>
          <w:szCs w:val="23"/>
        </w:rPr>
        <w:t xml:space="preserve">features, I </w:t>
      </w:r>
      <w:r w:rsidR="001E5C1A" w:rsidRPr="009C3F74">
        <w:rPr>
          <w:sz w:val="23"/>
          <w:szCs w:val="23"/>
        </w:rPr>
        <w:t xml:space="preserve">just </w:t>
      </w:r>
      <w:r w:rsidR="005140B9" w:rsidRPr="009C3F74">
        <w:rPr>
          <w:sz w:val="23"/>
          <w:szCs w:val="23"/>
        </w:rPr>
        <w:t>pick</w:t>
      </w:r>
      <w:r w:rsidR="001F7239" w:rsidRPr="009C3F74">
        <w:rPr>
          <w:sz w:val="23"/>
          <w:szCs w:val="23"/>
        </w:rPr>
        <w:t xml:space="preserve"> </w:t>
      </w:r>
      <w:r w:rsidR="005140B9" w:rsidRPr="009C3F74">
        <w:rPr>
          <w:sz w:val="23"/>
          <w:szCs w:val="23"/>
        </w:rPr>
        <w:t>two chips randomly.</w:t>
      </w:r>
    </w:p>
    <w:p w14:paraId="57FF7697" w14:textId="0FFF9A88" w:rsidR="005140B9" w:rsidRPr="009C3F74" w:rsidRDefault="005140B9" w:rsidP="00EE4E61">
      <w:pPr>
        <w:ind w:firstLineChars="0" w:firstLine="0"/>
        <w:rPr>
          <w:sz w:val="23"/>
          <w:szCs w:val="23"/>
        </w:rPr>
      </w:pPr>
      <w:r w:rsidRPr="009C3F74">
        <w:rPr>
          <w:sz w:val="23"/>
          <w:szCs w:val="23"/>
        </w:rPr>
        <w:t xml:space="preserve">PHY: </w:t>
      </w:r>
      <w:r w:rsidR="00E55D27" w:rsidRPr="009C3F74">
        <w:rPr>
          <w:sz w:val="23"/>
          <w:szCs w:val="23"/>
        </w:rPr>
        <w:t>BCM5421</w:t>
      </w:r>
    </w:p>
    <w:p w14:paraId="5BD80C0D" w14:textId="6F2BEC50" w:rsidR="00E55D27" w:rsidRPr="009C3F74" w:rsidRDefault="00E55D27" w:rsidP="00EE4E61">
      <w:pPr>
        <w:ind w:firstLineChars="0" w:firstLine="0"/>
        <w:rPr>
          <w:sz w:val="23"/>
          <w:szCs w:val="23"/>
        </w:rPr>
      </w:pPr>
      <w:r w:rsidRPr="009C3F74">
        <w:rPr>
          <w:sz w:val="23"/>
          <w:szCs w:val="23"/>
        </w:rPr>
        <w:t xml:space="preserve">Wi-Fi: </w:t>
      </w:r>
      <w:r w:rsidR="00F26E72" w:rsidRPr="009C3F74">
        <w:rPr>
          <w:rFonts w:hint="eastAsia"/>
          <w:sz w:val="23"/>
          <w:szCs w:val="23"/>
        </w:rPr>
        <w:t>R</w:t>
      </w:r>
      <w:r w:rsidR="00F26E72" w:rsidRPr="009C3F74">
        <w:rPr>
          <w:sz w:val="23"/>
          <w:szCs w:val="23"/>
        </w:rPr>
        <w:t>TL8188</w:t>
      </w:r>
    </w:p>
    <w:p w14:paraId="0315AB7B" w14:textId="2046A84E" w:rsidR="007A529F" w:rsidRPr="009C3F74" w:rsidRDefault="007A529F" w:rsidP="00EE4E61">
      <w:pPr>
        <w:ind w:firstLineChars="0" w:firstLine="0"/>
        <w:rPr>
          <w:rFonts w:hint="eastAsia"/>
          <w:sz w:val="23"/>
          <w:szCs w:val="23"/>
        </w:rPr>
      </w:pPr>
      <w:r w:rsidRPr="009C3F74">
        <w:rPr>
          <w:sz w:val="23"/>
          <w:szCs w:val="23"/>
        </w:rPr>
        <w:t>T</w:t>
      </w:r>
      <w:r w:rsidRPr="009C3F74">
        <w:rPr>
          <w:rFonts w:hint="eastAsia"/>
          <w:sz w:val="23"/>
          <w:szCs w:val="23"/>
        </w:rPr>
        <w:t>hat</w:t>
      </w:r>
      <w:r w:rsidRPr="009C3F74">
        <w:rPr>
          <w:sz w:val="23"/>
          <w:szCs w:val="23"/>
        </w:rPr>
        <w:t>’s enough for our project.</w:t>
      </w:r>
    </w:p>
    <w:p w14:paraId="6C19D5CB" w14:textId="7E0E4F27" w:rsidR="00030985" w:rsidRDefault="00D52E5D" w:rsidP="00DB1EA6">
      <w:pPr>
        <w:pStyle w:val="3"/>
      </w:pPr>
      <w:r>
        <w:t xml:space="preserve">1.4 </w:t>
      </w:r>
      <w:r w:rsidR="006343F3">
        <w:t xml:space="preserve">Hardware choice and </w:t>
      </w:r>
      <w:r w:rsidR="00D342AA">
        <w:t>P</w:t>
      </w:r>
      <w:r w:rsidR="00D342AA" w:rsidRPr="00D342AA">
        <w:t xml:space="preserve">ower </w:t>
      </w:r>
      <w:r w:rsidR="00D342AA">
        <w:t>C</w:t>
      </w:r>
      <w:r w:rsidR="00D342AA" w:rsidRPr="00D342AA">
        <w:t>onsumption</w:t>
      </w:r>
    </w:p>
    <w:p w14:paraId="4EDEE75B" w14:textId="093A1197" w:rsidR="007C5312" w:rsidRPr="009C3F74" w:rsidRDefault="00C9274B" w:rsidP="00EE4E61">
      <w:pPr>
        <w:ind w:firstLineChars="0" w:firstLine="0"/>
        <w:rPr>
          <w:sz w:val="23"/>
          <w:szCs w:val="23"/>
        </w:rPr>
      </w:pPr>
      <w:r w:rsidRPr="009C3F74">
        <w:rPr>
          <w:sz w:val="23"/>
          <w:szCs w:val="23"/>
        </w:rPr>
        <w:t xml:space="preserve">In conclusion, </w:t>
      </w:r>
      <w:r w:rsidR="000A2C37" w:rsidRPr="009C3F74">
        <w:rPr>
          <w:sz w:val="23"/>
          <w:szCs w:val="23"/>
        </w:rPr>
        <w:t>I chose the</w:t>
      </w:r>
      <w:r w:rsidR="00AE7DA6" w:rsidRPr="009C3F74">
        <w:rPr>
          <w:sz w:val="23"/>
          <w:szCs w:val="23"/>
        </w:rPr>
        <w:t xml:space="preserve"> following devices.</w:t>
      </w:r>
    </w:p>
    <w:p w14:paraId="13C18ED2" w14:textId="7A1B51C7" w:rsidR="00AE7DA6" w:rsidRPr="009C3F74" w:rsidRDefault="00AE7DA6" w:rsidP="00EE4E61">
      <w:pPr>
        <w:ind w:firstLineChars="0" w:firstLine="0"/>
        <w:rPr>
          <w:sz w:val="23"/>
          <w:szCs w:val="23"/>
        </w:rPr>
      </w:pPr>
      <w:r w:rsidRPr="009C3F74">
        <w:rPr>
          <w:sz w:val="23"/>
          <w:szCs w:val="23"/>
        </w:rPr>
        <w:t>MCU: STM32F303</w:t>
      </w:r>
    </w:p>
    <w:p w14:paraId="1086CBF3" w14:textId="13C4AA1C" w:rsidR="00AE7DA6" w:rsidRPr="009C3F74" w:rsidRDefault="00AE7DA6" w:rsidP="00EE4E61">
      <w:pPr>
        <w:ind w:firstLineChars="0" w:firstLine="0"/>
        <w:rPr>
          <w:sz w:val="23"/>
          <w:szCs w:val="23"/>
        </w:rPr>
      </w:pPr>
      <w:r w:rsidRPr="009C3F74">
        <w:rPr>
          <w:sz w:val="23"/>
          <w:szCs w:val="23"/>
        </w:rPr>
        <w:t xml:space="preserve">Image sensor: </w:t>
      </w:r>
      <w:r w:rsidR="00A60B21" w:rsidRPr="009C3F74">
        <w:rPr>
          <w:sz w:val="23"/>
          <w:szCs w:val="23"/>
        </w:rPr>
        <w:t>GC4653</w:t>
      </w:r>
    </w:p>
    <w:p w14:paraId="7ABEAE9D" w14:textId="5BF793AB" w:rsidR="00A60B21" w:rsidRPr="009C3F74" w:rsidRDefault="00A60B21" w:rsidP="00EE4E61">
      <w:pPr>
        <w:ind w:firstLineChars="0" w:firstLine="0"/>
        <w:rPr>
          <w:sz w:val="23"/>
          <w:szCs w:val="23"/>
        </w:rPr>
      </w:pPr>
      <w:r w:rsidRPr="009C3F74">
        <w:rPr>
          <w:sz w:val="23"/>
          <w:szCs w:val="23"/>
        </w:rPr>
        <w:t xml:space="preserve">Image processor: </w:t>
      </w:r>
      <w:r w:rsidR="00C153C0" w:rsidRPr="009C3F74">
        <w:rPr>
          <w:sz w:val="23"/>
          <w:szCs w:val="23"/>
        </w:rPr>
        <w:t>SSC337</w:t>
      </w:r>
    </w:p>
    <w:p w14:paraId="43E8E71B" w14:textId="247DA8CA" w:rsidR="00980EAE" w:rsidRPr="009C3F74" w:rsidRDefault="00980EAE" w:rsidP="00EE4E61">
      <w:pPr>
        <w:ind w:firstLineChars="0" w:firstLine="0"/>
        <w:rPr>
          <w:sz w:val="23"/>
          <w:szCs w:val="23"/>
        </w:rPr>
      </w:pPr>
      <w:r w:rsidRPr="009C3F74">
        <w:rPr>
          <w:sz w:val="23"/>
          <w:szCs w:val="23"/>
        </w:rPr>
        <w:t>Communication: BCM5421+RTL8188</w:t>
      </w:r>
    </w:p>
    <w:p w14:paraId="69C0C576" w14:textId="2352B5E5" w:rsidR="00C153C0" w:rsidRPr="009C3F74" w:rsidRDefault="002E1571" w:rsidP="00EE4E61">
      <w:pPr>
        <w:ind w:firstLineChars="0" w:firstLine="0"/>
        <w:rPr>
          <w:rFonts w:hint="eastAsia"/>
          <w:sz w:val="23"/>
          <w:szCs w:val="23"/>
        </w:rPr>
      </w:pPr>
      <w:r w:rsidRPr="009C3F74">
        <w:rPr>
          <w:sz w:val="23"/>
          <w:szCs w:val="23"/>
        </w:rPr>
        <w:t xml:space="preserve">Then we can assume that the </w:t>
      </w:r>
      <w:r w:rsidR="001219FC" w:rsidRPr="009C3F74">
        <w:rPr>
          <w:sz w:val="23"/>
          <w:szCs w:val="23"/>
        </w:rPr>
        <w:t>chips</w:t>
      </w:r>
      <w:r w:rsidR="002563C0" w:rsidRPr="009C3F74">
        <w:rPr>
          <w:sz w:val="23"/>
          <w:szCs w:val="23"/>
        </w:rPr>
        <w:t>,</w:t>
      </w:r>
      <w:r w:rsidR="001219FC" w:rsidRPr="009C3F74">
        <w:rPr>
          <w:sz w:val="23"/>
          <w:szCs w:val="23"/>
        </w:rPr>
        <w:t xml:space="preserve"> </w:t>
      </w:r>
      <w:proofErr w:type="gramStart"/>
      <w:r w:rsidR="001219FC" w:rsidRPr="009C3F74">
        <w:rPr>
          <w:sz w:val="23"/>
          <w:szCs w:val="23"/>
        </w:rPr>
        <w:t>PCB</w:t>
      </w:r>
      <w:proofErr w:type="gramEnd"/>
      <w:r w:rsidR="001219FC" w:rsidRPr="009C3F74">
        <w:rPr>
          <w:sz w:val="23"/>
          <w:szCs w:val="23"/>
        </w:rPr>
        <w:t xml:space="preserve"> </w:t>
      </w:r>
      <w:r w:rsidR="002563C0" w:rsidRPr="009C3F74">
        <w:rPr>
          <w:sz w:val="23"/>
          <w:szCs w:val="23"/>
        </w:rPr>
        <w:t xml:space="preserve">and lens </w:t>
      </w:r>
      <w:r w:rsidR="00935C84" w:rsidRPr="009C3F74">
        <w:rPr>
          <w:sz w:val="23"/>
          <w:szCs w:val="23"/>
        </w:rPr>
        <w:t xml:space="preserve">weigh </w:t>
      </w:r>
      <w:r w:rsidR="00BF5E9B" w:rsidRPr="009C3F74">
        <w:rPr>
          <w:sz w:val="23"/>
          <w:szCs w:val="23"/>
        </w:rPr>
        <w:t xml:space="preserve">about </w:t>
      </w:r>
      <w:r w:rsidR="00082712" w:rsidRPr="009C3F74">
        <w:rPr>
          <w:sz w:val="23"/>
          <w:szCs w:val="23"/>
        </w:rPr>
        <w:t>0.5 Kg</w:t>
      </w:r>
      <w:r w:rsidR="00BF5E9B" w:rsidRPr="009C3F74">
        <w:rPr>
          <w:sz w:val="23"/>
          <w:szCs w:val="23"/>
        </w:rPr>
        <w:t xml:space="preserve">, </w:t>
      </w:r>
      <w:r w:rsidR="00BE7AFD" w:rsidRPr="009C3F74">
        <w:rPr>
          <w:sz w:val="23"/>
          <w:szCs w:val="23"/>
        </w:rPr>
        <w:t xml:space="preserve">the </w:t>
      </w:r>
      <w:r w:rsidR="00082712" w:rsidRPr="009C3F74">
        <w:rPr>
          <w:rFonts w:hint="eastAsia"/>
          <w:sz w:val="23"/>
          <w:szCs w:val="23"/>
        </w:rPr>
        <w:t>m</w:t>
      </w:r>
      <w:r w:rsidR="00082712" w:rsidRPr="009C3F74">
        <w:rPr>
          <w:sz w:val="23"/>
          <w:szCs w:val="23"/>
        </w:rPr>
        <w:t>otor</w:t>
      </w:r>
      <w:r w:rsidR="00650A19" w:rsidRPr="009C3F74">
        <w:rPr>
          <w:sz w:val="23"/>
          <w:szCs w:val="23"/>
        </w:rPr>
        <w:t>,</w:t>
      </w:r>
      <w:r w:rsidR="00082712" w:rsidRPr="009C3F74">
        <w:rPr>
          <w:sz w:val="23"/>
          <w:szCs w:val="23"/>
        </w:rPr>
        <w:t xml:space="preserve"> </w:t>
      </w:r>
      <w:r w:rsidR="00F86C47" w:rsidRPr="009C3F74">
        <w:rPr>
          <w:sz w:val="23"/>
          <w:szCs w:val="23"/>
        </w:rPr>
        <w:t xml:space="preserve">structural </w:t>
      </w:r>
      <w:r w:rsidR="00914E43" w:rsidRPr="009C3F74">
        <w:rPr>
          <w:sz w:val="23"/>
          <w:szCs w:val="23"/>
        </w:rPr>
        <w:t>components,</w:t>
      </w:r>
      <w:r w:rsidR="00650A19" w:rsidRPr="009C3F74">
        <w:rPr>
          <w:sz w:val="23"/>
          <w:szCs w:val="23"/>
        </w:rPr>
        <w:t xml:space="preserve"> and battery </w:t>
      </w:r>
      <w:r w:rsidR="00935C84" w:rsidRPr="009C3F74">
        <w:rPr>
          <w:sz w:val="23"/>
          <w:szCs w:val="23"/>
        </w:rPr>
        <w:t xml:space="preserve">weigh about </w:t>
      </w:r>
      <w:r w:rsidR="00650A19" w:rsidRPr="009C3F74">
        <w:rPr>
          <w:sz w:val="23"/>
          <w:szCs w:val="23"/>
        </w:rPr>
        <w:t>1.5</w:t>
      </w:r>
      <w:r w:rsidR="00935C84" w:rsidRPr="009C3F74">
        <w:rPr>
          <w:sz w:val="23"/>
          <w:szCs w:val="23"/>
        </w:rPr>
        <w:t xml:space="preserve"> Kg.</w:t>
      </w:r>
      <w:r w:rsidR="00E6542A" w:rsidRPr="009C3F74">
        <w:rPr>
          <w:sz w:val="23"/>
          <w:szCs w:val="23"/>
        </w:rPr>
        <w:t xml:space="preserve"> The total weigh is about 2Kg.</w:t>
      </w:r>
      <w:r w:rsidR="005C4CE7" w:rsidRPr="009C3F74">
        <w:rPr>
          <w:sz w:val="23"/>
          <w:szCs w:val="23"/>
        </w:rPr>
        <w:t xml:space="preserve"> We can choose </w:t>
      </w:r>
      <w:r w:rsidR="00267670" w:rsidRPr="009C3F74">
        <w:rPr>
          <w:sz w:val="23"/>
          <w:szCs w:val="23"/>
        </w:rPr>
        <w:t xml:space="preserve">X3508S-700KV as our motor, and a </w:t>
      </w:r>
      <w:r w:rsidR="008E00C0" w:rsidRPr="009C3F74">
        <w:rPr>
          <w:sz w:val="23"/>
          <w:szCs w:val="23"/>
        </w:rPr>
        <w:t xml:space="preserve">4S5000 </w:t>
      </w:r>
      <w:proofErr w:type="spellStart"/>
      <w:r w:rsidR="008E00C0" w:rsidRPr="009C3F74">
        <w:rPr>
          <w:sz w:val="23"/>
          <w:szCs w:val="23"/>
        </w:rPr>
        <w:t>mAh</w:t>
      </w:r>
      <w:proofErr w:type="spellEnd"/>
      <w:r w:rsidR="008E00C0" w:rsidRPr="009C3F74">
        <w:rPr>
          <w:sz w:val="23"/>
          <w:szCs w:val="23"/>
        </w:rPr>
        <w:t xml:space="preserve"> battery</w:t>
      </w:r>
      <w:r w:rsidR="00C244A6" w:rsidRPr="009C3F74">
        <w:rPr>
          <w:sz w:val="23"/>
          <w:szCs w:val="23"/>
        </w:rPr>
        <w:t xml:space="preserve">. </w:t>
      </w:r>
      <w:r w:rsidR="00C244A6" w:rsidRPr="009C3F74">
        <w:rPr>
          <w:sz w:val="23"/>
          <w:szCs w:val="23"/>
        </w:rPr>
        <w:t>The total power consumption</w:t>
      </w:r>
      <w:r w:rsidR="00C244A6" w:rsidRPr="009C3F74">
        <w:rPr>
          <w:sz w:val="23"/>
          <w:szCs w:val="23"/>
        </w:rPr>
        <w:t xml:space="preserve"> is about </w:t>
      </w:r>
      <w:r w:rsidR="001479A5" w:rsidRPr="009C3F74">
        <w:rPr>
          <w:sz w:val="23"/>
          <w:szCs w:val="23"/>
        </w:rPr>
        <w:t xml:space="preserve">240W, </w:t>
      </w:r>
      <w:r w:rsidR="00672002" w:rsidRPr="009C3F74">
        <w:rPr>
          <w:sz w:val="23"/>
          <w:szCs w:val="23"/>
        </w:rPr>
        <w:t>the</w:t>
      </w:r>
      <w:r w:rsidR="00B96F9F" w:rsidRPr="009C3F74">
        <w:rPr>
          <w:sz w:val="23"/>
          <w:szCs w:val="23"/>
        </w:rPr>
        <w:t xml:space="preserve"> endurance</w:t>
      </w:r>
      <w:r w:rsidR="00672002" w:rsidRPr="009C3F74">
        <w:rPr>
          <w:sz w:val="23"/>
          <w:szCs w:val="23"/>
        </w:rPr>
        <w:t xml:space="preserve"> </w:t>
      </w:r>
      <w:r w:rsidR="00B96F9F" w:rsidRPr="009C3F74">
        <w:rPr>
          <w:sz w:val="23"/>
          <w:szCs w:val="23"/>
        </w:rPr>
        <w:t xml:space="preserve">of </w:t>
      </w:r>
      <w:r w:rsidR="00672002" w:rsidRPr="009C3F74">
        <w:rPr>
          <w:sz w:val="23"/>
          <w:szCs w:val="23"/>
        </w:rPr>
        <w:t xml:space="preserve">UAV </w:t>
      </w:r>
      <w:r w:rsidR="00B96F9F" w:rsidRPr="009C3F74">
        <w:rPr>
          <w:sz w:val="23"/>
          <w:szCs w:val="23"/>
        </w:rPr>
        <w:t>more than 30 minutes.</w:t>
      </w:r>
    </w:p>
    <w:p w14:paraId="6CA51689" w14:textId="4002C211" w:rsidR="006343F3" w:rsidRDefault="00BE725A" w:rsidP="00CA50AC">
      <w:pPr>
        <w:pStyle w:val="2"/>
      </w:pPr>
      <w:r>
        <w:t xml:space="preserve">2. </w:t>
      </w:r>
      <w:r w:rsidRPr="00BE725A">
        <w:t>Autonomous flight control</w:t>
      </w:r>
    </w:p>
    <w:p w14:paraId="42A685B2" w14:textId="47B3127A" w:rsidR="00BE725A" w:rsidRPr="009C3F74" w:rsidRDefault="005C3602" w:rsidP="00EE4E61">
      <w:pPr>
        <w:ind w:firstLineChars="0" w:firstLine="0"/>
        <w:rPr>
          <w:rFonts w:hint="eastAsia"/>
          <w:sz w:val="23"/>
          <w:szCs w:val="23"/>
        </w:rPr>
      </w:pPr>
      <w:r w:rsidRPr="009C3F74">
        <w:rPr>
          <w:sz w:val="23"/>
          <w:szCs w:val="23"/>
        </w:rPr>
        <w:t xml:space="preserve">In our project, we need </w:t>
      </w:r>
      <w:r w:rsidR="009367AC" w:rsidRPr="009C3F74">
        <w:rPr>
          <w:sz w:val="23"/>
          <w:szCs w:val="23"/>
        </w:rPr>
        <w:t xml:space="preserve">indoor navigation algorithm, so I choose </w:t>
      </w:r>
      <w:r w:rsidR="001824AF" w:rsidRPr="009C3F74">
        <w:rPr>
          <w:sz w:val="23"/>
          <w:szCs w:val="23"/>
        </w:rPr>
        <w:t>Stereo</w:t>
      </w:r>
      <w:r w:rsidR="000D7129" w:rsidRPr="009C3F74">
        <w:rPr>
          <w:sz w:val="23"/>
          <w:szCs w:val="23"/>
        </w:rPr>
        <w:t xml:space="preserve"> Vision SLAM Algorithm</w:t>
      </w:r>
      <w:r w:rsidR="00E817F5" w:rsidRPr="009C3F74">
        <w:rPr>
          <w:sz w:val="23"/>
          <w:szCs w:val="23"/>
        </w:rPr>
        <w:t xml:space="preserve"> and </w:t>
      </w:r>
      <w:r w:rsidR="00ED0FD3" w:rsidRPr="009C3F74">
        <w:rPr>
          <w:sz w:val="23"/>
          <w:szCs w:val="23"/>
        </w:rPr>
        <w:t>Inertial navigation</w:t>
      </w:r>
      <w:r w:rsidR="00ED0FD3" w:rsidRPr="009C3F74">
        <w:rPr>
          <w:sz w:val="23"/>
          <w:szCs w:val="23"/>
        </w:rPr>
        <w:t>.</w:t>
      </w:r>
    </w:p>
    <w:p w14:paraId="0208D0DC" w14:textId="24E8E0B0" w:rsidR="00030985" w:rsidRPr="009C3F74" w:rsidRDefault="0052599D" w:rsidP="00EE4E61">
      <w:pPr>
        <w:ind w:firstLineChars="0" w:firstLine="0"/>
        <w:rPr>
          <w:sz w:val="23"/>
          <w:szCs w:val="23"/>
        </w:rPr>
      </w:pPr>
      <w:r w:rsidRPr="009C3F74">
        <w:rPr>
          <w:sz w:val="23"/>
          <w:szCs w:val="23"/>
        </w:rPr>
        <w:t xml:space="preserve">If we </w:t>
      </w:r>
      <w:r w:rsidR="005A348F" w:rsidRPr="009C3F74">
        <w:rPr>
          <w:sz w:val="23"/>
          <w:szCs w:val="23"/>
        </w:rPr>
        <w:t xml:space="preserve">have two </w:t>
      </w:r>
      <w:r w:rsidR="00FF7D56" w:rsidRPr="009C3F74">
        <w:rPr>
          <w:sz w:val="23"/>
          <w:szCs w:val="23"/>
        </w:rPr>
        <w:t>cameras</w:t>
      </w:r>
      <w:r w:rsidR="005A348F" w:rsidRPr="009C3F74">
        <w:rPr>
          <w:sz w:val="23"/>
          <w:szCs w:val="23"/>
        </w:rPr>
        <w:t xml:space="preserve">, </w:t>
      </w:r>
      <w:r w:rsidR="00B54D3E" w:rsidRPr="009C3F74">
        <w:rPr>
          <w:sz w:val="23"/>
          <w:szCs w:val="23"/>
        </w:rPr>
        <w:t>w</w:t>
      </w:r>
      <w:r w:rsidR="00E558B0" w:rsidRPr="009C3F74">
        <w:rPr>
          <w:sz w:val="23"/>
          <w:szCs w:val="23"/>
        </w:rPr>
        <w:t>e can calculate the three-dimensional coordinates of the object</w:t>
      </w:r>
      <w:r w:rsidR="00E558B0" w:rsidRPr="009C3F74">
        <w:rPr>
          <w:sz w:val="23"/>
          <w:szCs w:val="23"/>
        </w:rPr>
        <w:t>.</w:t>
      </w:r>
    </w:p>
    <w:p w14:paraId="702A386C" w14:textId="3ECADB21" w:rsidR="00A631AE" w:rsidRDefault="00CB482A" w:rsidP="00A631AE">
      <w:pPr>
        <w:ind w:firstLineChars="0" w:firstLine="0"/>
        <w:jc w:val="center"/>
      </w:pPr>
      <w:r w:rsidRPr="00CB482A">
        <w:drawing>
          <wp:inline distT="0" distB="0" distL="0" distR="0" wp14:anchorId="074551FD" wp14:editId="35A31EF5">
            <wp:extent cx="4257785" cy="2651760"/>
            <wp:effectExtent l="0" t="0" r="9525" b="0"/>
            <wp:docPr id="3" name="图片 3" descr="图表, 图示, 雷达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图表, 图示, 雷达图&#10;&#10;描述已自动生成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267824" cy="26580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9FB9BD" w14:textId="1A9C191D" w:rsidR="000E2C74" w:rsidRPr="003F1EB5" w:rsidRDefault="000E2C74" w:rsidP="000E2C74">
      <w:pPr>
        <w:ind w:firstLineChars="0" w:firstLine="0"/>
        <w:jc w:val="center"/>
        <w:rPr>
          <w:sz w:val="20"/>
          <w:szCs w:val="20"/>
        </w:rPr>
      </w:pPr>
      <w:r w:rsidRPr="003F1EB5">
        <w:rPr>
          <w:sz w:val="20"/>
          <w:szCs w:val="20"/>
        </w:rPr>
        <w:t xml:space="preserve">Figure </w:t>
      </w:r>
      <w:r>
        <w:rPr>
          <w:sz w:val="20"/>
          <w:szCs w:val="20"/>
        </w:rPr>
        <w:t>2</w:t>
      </w:r>
      <w:r w:rsidRPr="003F1EB5">
        <w:rPr>
          <w:sz w:val="20"/>
          <w:szCs w:val="20"/>
        </w:rPr>
        <w:t>-1</w:t>
      </w:r>
      <w:r>
        <w:rPr>
          <w:sz w:val="20"/>
          <w:szCs w:val="20"/>
        </w:rPr>
        <w:t xml:space="preserve"> </w:t>
      </w:r>
      <w:r w:rsidR="00A50BCA">
        <w:rPr>
          <w:sz w:val="20"/>
          <w:szCs w:val="20"/>
        </w:rPr>
        <w:t>Stereo vision</w:t>
      </w:r>
    </w:p>
    <w:p w14:paraId="5DE9F7E5" w14:textId="7848371B" w:rsidR="00A631AE" w:rsidRPr="009C3F74" w:rsidRDefault="00BD063C" w:rsidP="00A631AE">
      <w:pPr>
        <w:ind w:firstLineChars="0" w:firstLine="0"/>
        <w:rPr>
          <w:rFonts w:hint="eastAsia"/>
          <w:sz w:val="23"/>
          <w:szCs w:val="23"/>
        </w:rPr>
      </w:pPr>
      <w:r w:rsidRPr="009C3F74">
        <w:rPr>
          <w:sz w:val="23"/>
          <w:szCs w:val="23"/>
        </w:rPr>
        <w:t xml:space="preserve">After that, we can use slam </w:t>
      </w:r>
      <w:r w:rsidR="00D53AD8" w:rsidRPr="009C3F74">
        <w:rPr>
          <w:sz w:val="23"/>
          <w:szCs w:val="23"/>
        </w:rPr>
        <w:t xml:space="preserve">algorithm to </w:t>
      </w:r>
      <w:r w:rsidR="00585C52" w:rsidRPr="009C3F74">
        <w:rPr>
          <w:sz w:val="23"/>
          <w:szCs w:val="23"/>
        </w:rPr>
        <w:t>b</w:t>
      </w:r>
      <w:r w:rsidR="00585C52" w:rsidRPr="009C3F74">
        <w:rPr>
          <w:sz w:val="23"/>
          <w:szCs w:val="23"/>
        </w:rPr>
        <w:t xml:space="preserve">uild </w:t>
      </w:r>
      <w:r w:rsidR="00585C52" w:rsidRPr="009C3F74">
        <w:rPr>
          <w:sz w:val="23"/>
          <w:szCs w:val="23"/>
        </w:rPr>
        <w:t>the</w:t>
      </w:r>
      <w:r w:rsidR="00585C52" w:rsidRPr="009C3F74">
        <w:rPr>
          <w:sz w:val="23"/>
          <w:szCs w:val="23"/>
        </w:rPr>
        <w:t xml:space="preserve"> model of the interior space</w:t>
      </w:r>
      <w:r w:rsidR="002A3BF8" w:rsidRPr="009C3F74">
        <w:rPr>
          <w:sz w:val="23"/>
          <w:szCs w:val="23"/>
        </w:rPr>
        <w:t xml:space="preserve">. Then </w:t>
      </w:r>
      <w:r w:rsidR="006B69C6" w:rsidRPr="009C3F74">
        <w:rPr>
          <w:sz w:val="23"/>
          <w:szCs w:val="23"/>
        </w:rPr>
        <w:t xml:space="preserve">use A* algorithm to find the shortest path to our target. </w:t>
      </w:r>
      <w:r w:rsidR="000A571E" w:rsidRPr="009C3F74">
        <w:rPr>
          <w:sz w:val="23"/>
          <w:szCs w:val="23"/>
        </w:rPr>
        <w:t>When UAV is moving, we can use K</w:t>
      </w:r>
      <w:r w:rsidR="0061036B" w:rsidRPr="009C3F74">
        <w:rPr>
          <w:sz w:val="23"/>
          <w:szCs w:val="23"/>
        </w:rPr>
        <w:t xml:space="preserve">alman filtering to combine the data from camera and other </w:t>
      </w:r>
      <w:r w:rsidR="00B54D3E" w:rsidRPr="009C3F74">
        <w:rPr>
          <w:sz w:val="23"/>
          <w:szCs w:val="23"/>
        </w:rPr>
        <w:t xml:space="preserve">sensors like </w:t>
      </w:r>
      <w:r w:rsidR="00B54D3E" w:rsidRPr="009C3F74">
        <w:rPr>
          <w:sz w:val="23"/>
          <w:szCs w:val="23"/>
        </w:rPr>
        <w:t>accelerometer</w:t>
      </w:r>
      <w:r w:rsidR="00B54D3E" w:rsidRPr="009C3F74">
        <w:rPr>
          <w:sz w:val="23"/>
          <w:szCs w:val="23"/>
        </w:rPr>
        <w:t>.</w:t>
      </w:r>
    </w:p>
    <w:p w14:paraId="4A2A2BAC" w14:textId="0C5F74BD" w:rsidR="00CB482A" w:rsidRDefault="00CB482A" w:rsidP="00A631AE">
      <w:pPr>
        <w:ind w:firstLineChars="0" w:firstLine="0"/>
      </w:pPr>
    </w:p>
    <w:p w14:paraId="450E2C9C" w14:textId="77777777" w:rsidR="00CB482A" w:rsidRDefault="00CB482A" w:rsidP="00A631AE">
      <w:pPr>
        <w:ind w:firstLineChars="0" w:firstLine="0"/>
        <w:rPr>
          <w:rFonts w:hint="eastAsia"/>
        </w:rPr>
      </w:pPr>
    </w:p>
    <w:sectPr w:rsidR="00CB482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BD25B3C"/>
    <w:multiLevelType w:val="hybridMultilevel"/>
    <w:tmpl w:val="DF263F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C8831AD"/>
    <w:multiLevelType w:val="hybridMultilevel"/>
    <w:tmpl w:val="DDDCE3A2"/>
    <w:lvl w:ilvl="0" w:tplc="04090001">
      <w:start w:val="1"/>
      <w:numFmt w:val="bullet"/>
      <w:lvlText w:val="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F9C4FBB"/>
    <w:multiLevelType w:val="multilevel"/>
    <w:tmpl w:val="E1B0C85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" w15:restartNumberingAfterBreak="0">
    <w:nsid w:val="6CC51488"/>
    <w:multiLevelType w:val="multilevel"/>
    <w:tmpl w:val="AD3EAD86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E4E61"/>
    <w:rsid w:val="000115B0"/>
    <w:rsid w:val="00030985"/>
    <w:rsid w:val="00031223"/>
    <w:rsid w:val="000410E0"/>
    <w:rsid w:val="00044F88"/>
    <w:rsid w:val="00055D7A"/>
    <w:rsid w:val="000578B4"/>
    <w:rsid w:val="00081865"/>
    <w:rsid w:val="00082712"/>
    <w:rsid w:val="000A29DF"/>
    <w:rsid w:val="000A2C37"/>
    <w:rsid w:val="000A571E"/>
    <w:rsid w:val="000B0648"/>
    <w:rsid w:val="000B0AE1"/>
    <w:rsid w:val="000C09F8"/>
    <w:rsid w:val="000C4DA5"/>
    <w:rsid w:val="000D7129"/>
    <w:rsid w:val="000E2536"/>
    <w:rsid w:val="000E2C74"/>
    <w:rsid w:val="000E6231"/>
    <w:rsid w:val="000F6A8F"/>
    <w:rsid w:val="00120181"/>
    <w:rsid w:val="001219FC"/>
    <w:rsid w:val="0012343B"/>
    <w:rsid w:val="001469CE"/>
    <w:rsid w:val="001479A5"/>
    <w:rsid w:val="00152B35"/>
    <w:rsid w:val="001544A4"/>
    <w:rsid w:val="00163721"/>
    <w:rsid w:val="001824AF"/>
    <w:rsid w:val="00184EF4"/>
    <w:rsid w:val="00186AA5"/>
    <w:rsid w:val="00186C11"/>
    <w:rsid w:val="001948B0"/>
    <w:rsid w:val="00196CB8"/>
    <w:rsid w:val="001A7FC9"/>
    <w:rsid w:val="001B2CF4"/>
    <w:rsid w:val="001D7F87"/>
    <w:rsid w:val="001E21D1"/>
    <w:rsid w:val="001E53B6"/>
    <w:rsid w:val="001E5C1A"/>
    <w:rsid w:val="001F7239"/>
    <w:rsid w:val="00201F05"/>
    <w:rsid w:val="00215AED"/>
    <w:rsid w:val="00221F48"/>
    <w:rsid w:val="00235022"/>
    <w:rsid w:val="0023713E"/>
    <w:rsid w:val="002427CB"/>
    <w:rsid w:val="00244FED"/>
    <w:rsid w:val="002557CA"/>
    <w:rsid w:val="002563C0"/>
    <w:rsid w:val="00265DF2"/>
    <w:rsid w:val="00267670"/>
    <w:rsid w:val="00271476"/>
    <w:rsid w:val="00274C85"/>
    <w:rsid w:val="00276D2B"/>
    <w:rsid w:val="00286090"/>
    <w:rsid w:val="002A1C0D"/>
    <w:rsid w:val="002A2192"/>
    <w:rsid w:val="002A3BF8"/>
    <w:rsid w:val="002C0E52"/>
    <w:rsid w:val="002C71BF"/>
    <w:rsid w:val="002C7DE9"/>
    <w:rsid w:val="002E1571"/>
    <w:rsid w:val="002E73F0"/>
    <w:rsid w:val="002F1F2D"/>
    <w:rsid w:val="00322FA5"/>
    <w:rsid w:val="003430B4"/>
    <w:rsid w:val="00380AE2"/>
    <w:rsid w:val="003A5885"/>
    <w:rsid w:val="003C3529"/>
    <w:rsid w:val="003E395B"/>
    <w:rsid w:val="003F1EB5"/>
    <w:rsid w:val="003F2AAB"/>
    <w:rsid w:val="004003CD"/>
    <w:rsid w:val="00404413"/>
    <w:rsid w:val="004202CD"/>
    <w:rsid w:val="00421E03"/>
    <w:rsid w:val="00430C8A"/>
    <w:rsid w:val="004331A4"/>
    <w:rsid w:val="00457D55"/>
    <w:rsid w:val="00461A1B"/>
    <w:rsid w:val="00467461"/>
    <w:rsid w:val="00483D15"/>
    <w:rsid w:val="00493F16"/>
    <w:rsid w:val="00495297"/>
    <w:rsid w:val="004A7108"/>
    <w:rsid w:val="004B1C30"/>
    <w:rsid w:val="004C2C2B"/>
    <w:rsid w:val="004D2544"/>
    <w:rsid w:val="004F0E40"/>
    <w:rsid w:val="004F42C7"/>
    <w:rsid w:val="004F5044"/>
    <w:rsid w:val="005140B9"/>
    <w:rsid w:val="0052599D"/>
    <w:rsid w:val="00544CF1"/>
    <w:rsid w:val="005478AC"/>
    <w:rsid w:val="00552732"/>
    <w:rsid w:val="005546C5"/>
    <w:rsid w:val="00563F84"/>
    <w:rsid w:val="00585C52"/>
    <w:rsid w:val="005A348F"/>
    <w:rsid w:val="005C3602"/>
    <w:rsid w:val="005C4CE7"/>
    <w:rsid w:val="005D4F5B"/>
    <w:rsid w:val="005E3203"/>
    <w:rsid w:val="006042F7"/>
    <w:rsid w:val="0061036B"/>
    <w:rsid w:val="00614850"/>
    <w:rsid w:val="00624445"/>
    <w:rsid w:val="0062604E"/>
    <w:rsid w:val="006329BA"/>
    <w:rsid w:val="006343F3"/>
    <w:rsid w:val="00650A19"/>
    <w:rsid w:val="0065103A"/>
    <w:rsid w:val="006539BC"/>
    <w:rsid w:val="00656601"/>
    <w:rsid w:val="00672002"/>
    <w:rsid w:val="00672018"/>
    <w:rsid w:val="00674BE5"/>
    <w:rsid w:val="0068368D"/>
    <w:rsid w:val="0069294B"/>
    <w:rsid w:val="006B2EBA"/>
    <w:rsid w:val="006B69C6"/>
    <w:rsid w:val="006D52AD"/>
    <w:rsid w:val="006E3BCA"/>
    <w:rsid w:val="006F6137"/>
    <w:rsid w:val="007131DB"/>
    <w:rsid w:val="00722D45"/>
    <w:rsid w:val="007402FF"/>
    <w:rsid w:val="007429A7"/>
    <w:rsid w:val="00744181"/>
    <w:rsid w:val="00767CDA"/>
    <w:rsid w:val="007A2566"/>
    <w:rsid w:val="007A529F"/>
    <w:rsid w:val="007C5312"/>
    <w:rsid w:val="007D1545"/>
    <w:rsid w:val="008103B0"/>
    <w:rsid w:val="00814342"/>
    <w:rsid w:val="00815FB3"/>
    <w:rsid w:val="008245FD"/>
    <w:rsid w:val="0083034B"/>
    <w:rsid w:val="00850E45"/>
    <w:rsid w:val="008544E1"/>
    <w:rsid w:val="00864FF1"/>
    <w:rsid w:val="00867834"/>
    <w:rsid w:val="00867EAE"/>
    <w:rsid w:val="00872389"/>
    <w:rsid w:val="00874F27"/>
    <w:rsid w:val="00883A32"/>
    <w:rsid w:val="00895898"/>
    <w:rsid w:val="008A058B"/>
    <w:rsid w:val="008C4CD8"/>
    <w:rsid w:val="008D2B0B"/>
    <w:rsid w:val="008E00C0"/>
    <w:rsid w:val="008E5DB8"/>
    <w:rsid w:val="008E792B"/>
    <w:rsid w:val="008F037D"/>
    <w:rsid w:val="0090051E"/>
    <w:rsid w:val="00914E43"/>
    <w:rsid w:val="00932DA2"/>
    <w:rsid w:val="00934251"/>
    <w:rsid w:val="00935C84"/>
    <w:rsid w:val="009367AC"/>
    <w:rsid w:val="00945AD0"/>
    <w:rsid w:val="00946E85"/>
    <w:rsid w:val="00952E67"/>
    <w:rsid w:val="00972F7A"/>
    <w:rsid w:val="00975856"/>
    <w:rsid w:val="00980EAE"/>
    <w:rsid w:val="00983DBA"/>
    <w:rsid w:val="00986BBB"/>
    <w:rsid w:val="00990B5A"/>
    <w:rsid w:val="00996366"/>
    <w:rsid w:val="009A4A09"/>
    <w:rsid w:val="009B27C9"/>
    <w:rsid w:val="009C2977"/>
    <w:rsid w:val="009C3F74"/>
    <w:rsid w:val="009D3161"/>
    <w:rsid w:val="009E31B2"/>
    <w:rsid w:val="009E5079"/>
    <w:rsid w:val="00A138C1"/>
    <w:rsid w:val="00A14B6C"/>
    <w:rsid w:val="00A34164"/>
    <w:rsid w:val="00A41F9E"/>
    <w:rsid w:val="00A45415"/>
    <w:rsid w:val="00A50BCA"/>
    <w:rsid w:val="00A60B21"/>
    <w:rsid w:val="00A631AE"/>
    <w:rsid w:val="00A67A80"/>
    <w:rsid w:val="00A71E4C"/>
    <w:rsid w:val="00A75ED5"/>
    <w:rsid w:val="00A80CB8"/>
    <w:rsid w:val="00A868C7"/>
    <w:rsid w:val="00A94CDE"/>
    <w:rsid w:val="00AA485F"/>
    <w:rsid w:val="00AA61BF"/>
    <w:rsid w:val="00AB06F9"/>
    <w:rsid w:val="00AB3013"/>
    <w:rsid w:val="00AB53E5"/>
    <w:rsid w:val="00AC04F6"/>
    <w:rsid w:val="00AD7D54"/>
    <w:rsid w:val="00AE65AD"/>
    <w:rsid w:val="00AE7DA6"/>
    <w:rsid w:val="00B02E7C"/>
    <w:rsid w:val="00B042FB"/>
    <w:rsid w:val="00B27C65"/>
    <w:rsid w:val="00B3443D"/>
    <w:rsid w:val="00B37F18"/>
    <w:rsid w:val="00B41C4E"/>
    <w:rsid w:val="00B47ED3"/>
    <w:rsid w:val="00B519FB"/>
    <w:rsid w:val="00B547ED"/>
    <w:rsid w:val="00B54D3E"/>
    <w:rsid w:val="00B81D98"/>
    <w:rsid w:val="00B924AB"/>
    <w:rsid w:val="00B96F9F"/>
    <w:rsid w:val="00BA0F85"/>
    <w:rsid w:val="00BA23B6"/>
    <w:rsid w:val="00BB2A5D"/>
    <w:rsid w:val="00BD063C"/>
    <w:rsid w:val="00BE725A"/>
    <w:rsid w:val="00BE767C"/>
    <w:rsid w:val="00BE7AFD"/>
    <w:rsid w:val="00BF1584"/>
    <w:rsid w:val="00BF28EB"/>
    <w:rsid w:val="00BF5E9B"/>
    <w:rsid w:val="00C01AB4"/>
    <w:rsid w:val="00C0466A"/>
    <w:rsid w:val="00C153C0"/>
    <w:rsid w:val="00C22B17"/>
    <w:rsid w:val="00C23D1B"/>
    <w:rsid w:val="00C244A6"/>
    <w:rsid w:val="00C2491C"/>
    <w:rsid w:val="00C27212"/>
    <w:rsid w:val="00C27371"/>
    <w:rsid w:val="00C57CB4"/>
    <w:rsid w:val="00C71BAA"/>
    <w:rsid w:val="00C911AF"/>
    <w:rsid w:val="00C9274B"/>
    <w:rsid w:val="00C934CE"/>
    <w:rsid w:val="00C9534E"/>
    <w:rsid w:val="00CA50AC"/>
    <w:rsid w:val="00CA78E3"/>
    <w:rsid w:val="00CB3C31"/>
    <w:rsid w:val="00CB482A"/>
    <w:rsid w:val="00CB562E"/>
    <w:rsid w:val="00CB7DE8"/>
    <w:rsid w:val="00CD40F9"/>
    <w:rsid w:val="00CD5956"/>
    <w:rsid w:val="00CE1548"/>
    <w:rsid w:val="00CE2F4A"/>
    <w:rsid w:val="00CF4087"/>
    <w:rsid w:val="00D31AEE"/>
    <w:rsid w:val="00D334E5"/>
    <w:rsid w:val="00D342AA"/>
    <w:rsid w:val="00D41317"/>
    <w:rsid w:val="00D512A7"/>
    <w:rsid w:val="00D5153B"/>
    <w:rsid w:val="00D5222B"/>
    <w:rsid w:val="00D52E5D"/>
    <w:rsid w:val="00D53AD8"/>
    <w:rsid w:val="00D6084C"/>
    <w:rsid w:val="00D7139D"/>
    <w:rsid w:val="00D747CF"/>
    <w:rsid w:val="00D7705A"/>
    <w:rsid w:val="00D87BE3"/>
    <w:rsid w:val="00DB1EA6"/>
    <w:rsid w:val="00DB59D5"/>
    <w:rsid w:val="00DC6FC0"/>
    <w:rsid w:val="00DE72B7"/>
    <w:rsid w:val="00DF5122"/>
    <w:rsid w:val="00DF7BD7"/>
    <w:rsid w:val="00E2449F"/>
    <w:rsid w:val="00E309FD"/>
    <w:rsid w:val="00E50BDA"/>
    <w:rsid w:val="00E558B0"/>
    <w:rsid w:val="00E55D27"/>
    <w:rsid w:val="00E6542A"/>
    <w:rsid w:val="00E66BEC"/>
    <w:rsid w:val="00E673DA"/>
    <w:rsid w:val="00E71829"/>
    <w:rsid w:val="00E743CC"/>
    <w:rsid w:val="00E75E7E"/>
    <w:rsid w:val="00E817F5"/>
    <w:rsid w:val="00E83174"/>
    <w:rsid w:val="00E91B68"/>
    <w:rsid w:val="00EA00F7"/>
    <w:rsid w:val="00ED0FD3"/>
    <w:rsid w:val="00EE27F9"/>
    <w:rsid w:val="00EE47D8"/>
    <w:rsid w:val="00EE4E61"/>
    <w:rsid w:val="00EF499D"/>
    <w:rsid w:val="00F26B9A"/>
    <w:rsid w:val="00F26E72"/>
    <w:rsid w:val="00F30550"/>
    <w:rsid w:val="00F32587"/>
    <w:rsid w:val="00F34FE1"/>
    <w:rsid w:val="00F40122"/>
    <w:rsid w:val="00F40A7B"/>
    <w:rsid w:val="00F47663"/>
    <w:rsid w:val="00F61437"/>
    <w:rsid w:val="00F64CBB"/>
    <w:rsid w:val="00F71EE8"/>
    <w:rsid w:val="00F86C47"/>
    <w:rsid w:val="00F920AD"/>
    <w:rsid w:val="00F9242C"/>
    <w:rsid w:val="00FA356D"/>
    <w:rsid w:val="00FB2FAC"/>
    <w:rsid w:val="00FB3257"/>
    <w:rsid w:val="00FC211F"/>
    <w:rsid w:val="00FC6247"/>
    <w:rsid w:val="00FE27FA"/>
    <w:rsid w:val="00FE5F28"/>
    <w:rsid w:val="00FF4FA4"/>
    <w:rsid w:val="00FF7D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4:docId w14:val="1C900360"/>
  <w15:chartTrackingRefBased/>
  <w15:docId w15:val="{1CCB7F15-13F2-4DE1-8292-F174118DA1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="宋体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512A7"/>
    <w:pPr>
      <w:widowControl w:val="0"/>
      <w:spacing w:line="300" w:lineRule="auto"/>
      <w:ind w:firstLineChars="200" w:firstLine="200"/>
    </w:pPr>
    <w:rPr>
      <w:rFonts w:ascii="Times New Roman" w:hAnsi="Times New Roman" w:cs="Times New Roman"/>
      <w:sz w:val="24"/>
      <w:szCs w:val="24"/>
    </w:rPr>
  </w:style>
  <w:style w:type="paragraph" w:styleId="1">
    <w:name w:val="heading 1"/>
    <w:aliases w:val="章"/>
    <w:basedOn w:val="a"/>
    <w:next w:val="a"/>
    <w:link w:val="10"/>
    <w:uiPriority w:val="9"/>
    <w:qFormat/>
    <w:rsid w:val="00E75E7E"/>
    <w:pPr>
      <w:keepNext/>
      <w:keepLines/>
      <w:spacing w:beforeLines="100" w:before="100" w:afterLines="80" w:after="80"/>
      <w:jc w:val="center"/>
      <w:outlineLvl w:val="0"/>
    </w:pPr>
    <w:rPr>
      <w:rFonts w:eastAsia="黑体"/>
      <w:bCs/>
      <w:kern w:val="44"/>
      <w:sz w:val="36"/>
      <w:szCs w:val="44"/>
    </w:rPr>
  </w:style>
  <w:style w:type="paragraph" w:styleId="2">
    <w:name w:val="heading 2"/>
    <w:aliases w:val="节"/>
    <w:basedOn w:val="a"/>
    <w:next w:val="a"/>
    <w:link w:val="20"/>
    <w:uiPriority w:val="9"/>
    <w:unhideWhenUsed/>
    <w:qFormat/>
    <w:rsid w:val="00030985"/>
    <w:pPr>
      <w:keepNext/>
      <w:keepLines/>
      <w:spacing w:beforeLines="50" w:before="156" w:afterLines="50" w:after="156"/>
      <w:ind w:firstLineChars="0" w:firstLine="0"/>
      <w:outlineLvl w:val="1"/>
    </w:pPr>
    <w:rPr>
      <w:rFonts w:eastAsia="黑体" w:cstheme="majorBidi"/>
      <w:bCs/>
      <w:sz w:val="30"/>
      <w:szCs w:val="32"/>
    </w:rPr>
  </w:style>
  <w:style w:type="paragraph" w:styleId="3">
    <w:name w:val="heading 3"/>
    <w:aliases w:val="条"/>
    <w:basedOn w:val="a"/>
    <w:next w:val="a"/>
    <w:link w:val="30"/>
    <w:uiPriority w:val="9"/>
    <w:unhideWhenUsed/>
    <w:qFormat/>
    <w:rsid w:val="008103B0"/>
    <w:pPr>
      <w:keepNext/>
      <w:keepLines/>
      <w:spacing w:beforeLines="50" w:before="156" w:afterLines="50" w:after="156"/>
      <w:ind w:firstLineChars="0" w:firstLine="0"/>
      <w:outlineLvl w:val="2"/>
    </w:pPr>
    <w:rPr>
      <w:rFonts w:eastAsia="黑体"/>
      <w:bCs/>
      <w:sz w:val="28"/>
      <w:szCs w:val="32"/>
    </w:rPr>
  </w:style>
  <w:style w:type="paragraph" w:styleId="4">
    <w:name w:val="heading 4"/>
    <w:aliases w:val="款，项"/>
    <w:basedOn w:val="a"/>
    <w:next w:val="a"/>
    <w:link w:val="40"/>
    <w:uiPriority w:val="9"/>
    <w:unhideWhenUsed/>
    <w:qFormat/>
    <w:rsid w:val="0065103A"/>
    <w:pPr>
      <w:keepNext/>
      <w:keepLines/>
      <w:ind w:firstLineChars="0" w:firstLine="0"/>
      <w:outlineLvl w:val="3"/>
    </w:pPr>
    <w:rPr>
      <w:rFonts w:eastAsia="黑体" w:cstheme="majorBidi"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aliases w:val="章 字符"/>
    <w:basedOn w:val="a0"/>
    <w:link w:val="1"/>
    <w:uiPriority w:val="9"/>
    <w:rsid w:val="00E75E7E"/>
    <w:rPr>
      <w:rFonts w:ascii="Times New Roman" w:eastAsia="黑体" w:hAnsi="Times New Roman"/>
      <w:bCs/>
      <w:kern w:val="44"/>
      <w:sz w:val="36"/>
      <w:szCs w:val="44"/>
    </w:rPr>
  </w:style>
  <w:style w:type="character" w:customStyle="1" w:styleId="20">
    <w:name w:val="标题 2 字符"/>
    <w:aliases w:val="节 字符"/>
    <w:basedOn w:val="a0"/>
    <w:link w:val="2"/>
    <w:uiPriority w:val="9"/>
    <w:rsid w:val="00030985"/>
    <w:rPr>
      <w:rFonts w:ascii="Times New Roman" w:eastAsia="黑体" w:hAnsi="Times New Roman" w:cstheme="majorBidi"/>
      <w:bCs/>
      <w:sz w:val="30"/>
      <w:szCs w:val="32"/>
    </w:rPr>
  </w:style>
  <w:style w:type="character" w:customStyle="1" w:styleId="30">
    <w:name w:val="标题 3 字符"/>
    <w:aliases w:val="条 字符"/>
    <w:basedOn w:val="a0"/>
    <w:link w:val="3"/>
    <w:uiPriority w:val="9"/>
    <w:rsid w:val="008103B0"/>
    <w:rPr>
      <w:rFonts w:ascii="Times New Roman" w:eastAsia="黑体" w:hAnsi="Times New Roman" w:cs="Times New Roman"/>
      <w:bCs/>
      <w:sz w:val="28"/>
      <w:szCs w:val="32"/>
    </w:rPr>
  </w:style>
  <w:style w:type="character" w:customStyle="1" w:styleId="40">
    <w:name w:val="标题 4 字符"/>
    <w:aliases w:val="款，项 字符"/>
    <w:basedOn w:val="a0"/>
    <w:link w:val="4"/>
    <w:uiPriority w:val="9"/>
    <w:rsid w:val="0065103A"/>
    <w:rPr>
      <w:rFonts w:ascii="Times New Roman" w:eastAsia="黑体" w:hAnsi="Times New Roman" w:cstheme="majorBidi"/>
      <w:bCs/>
      <w:sz w:val="24"/>
      <w:szCs w:val="28"/>
    </w:rPr>
  </w:style>
  <w:style w:type="paragraph" w:customStyle="1" w:styleId="Default">
    <w:name w:val="Default"/>
    <w:rsid w:val="00D334E5"/>
    <w:pPr>
      <w:autoSpaceDE w:val="0"/>
      <w:autoSpaceDN w:val="0"/>
      <w:adjustRightInd w:val="0"/>
    </w:pPr>
    <w:rPr>
      <w:rFonts w:ascii="Cambria" w:hAnsi="Cambria" w:cs="Cambria"/>
      <w:color w:val="000000"/>
      <w:kern w:val="0"/>
      <w:sz w:val="24"/>
      <w:szCs w:val="24"/>
    </w:rPr>
  </w:style>
  <w:style w:type="table" w:styleId="a3">
    <w:name w:val="Table Grid"/>
    <w:basedOn w:val="a1"/>
    <w:uiPriority w:val="39"/>
    <w:rsid w:val="0003122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186C11"/>
    <w:pPr>
      <w:ind w:left="720"/>
      <w:contextualSpacing/>
    </w:pPr>
  </w:style>
  <w:style w:type="table" w:styleId="21">
    <w:name w:val="Plain Table 2"/>
    <w:basedOn w:val="a1"/>
    <w:uiPriority w:val="42"/>
    <w:rsid w:val="00F40122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styleId="31">
    <w:name w:val="Plain Table 3"/>
    <w:basedOn w:val="a1"/>
    <w:uiPriority w:val="43"/>
    <w:rsid w:val="00F40122"/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1-2">
    <w:name w:val="Grid Table 1 Light Accent 2"/>
    <w:basedOn w:val="a1"/>
    <w:uiPriority w:val="46"/>
    <w:rsid w:val="00F40122"/>
    <w:tblPr>
      <w:tblStyleRowBandSize w:val="1"/>
      <w:tblStyleColBandSize w:val="1"/>
      <w:tblBorders>
        <w:top w:val="single" w:sz="4" w:space="0" w:color="F7CAAC" w:themeColor="accent2" w:themeTint="66"/>
        <w:left w:val="single" w:sz="4" w:space="0" w:color="F7CAAC" w:themeColor="accent2" w:themeTint="66"/>
        <w:bottom w:val="single" w:sz="4" w:space="0" w:color="F7CAAC" w:themeColor="accent2" w:themeTint="66"/>
        <w:right w:val="single" w:sz="4" w:space="0" w:color="F7CAAC" w:themeColor="accent2" w:themeTint="66"/>
        <w:insideH w:val="single" w:sz="4" w:space="0" w:color="F7CAAC" w:themeColor="accent2" w:themeTint="66"/>
        <w:insideV w:val="single" w:sz="4" w:space="0" w:color="F7CAAC" w:themeColor="accent2" w:themeTint="66"/>
      </w:tblBorders>
    </w:tblPr>
    <w:tblStylePr w:type="firstRow">
      <w:rPr>
        <w:b/>
        <w:bCs/>
      </w:rPr>
      <w:tblPr/>
      <w:tcPr>
        <w:tcBorders>
          <w:bottom w:val="single" w:sz="12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5">
    <w:name w:val="Plain Table 5"/>
    <w:basedOn w:val="a1"/>
    <w:uiPriority w:val="45"/>
    <w:rsid w:val="00F40122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5-5">
    <w:name w:val="Grid Table 5 Dark Accent 5"/>
    <w:basedOn w:val="a1"/>
    <w:uiPriority w:val="50"/>
    <w:rsid w:val="00F40122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band1Vert">
      <w:tblPr/>
      <w:tcPr>
        <w:shd w:val="clear" w:color="auto" w:fill="BDD6EE" w:themeFill="accent5" w:themeFillTint="66"/>
      </w:tcPr>
    </w:tblStylePr>
    <w:tblStylePr w:type="band1Horz">
      <w:tblPr/>
      <w:tcPr>
        <w:shd w:val="clear" w:color="auto" w:fill="BDD6EE" w:themeFill="accent5" w:themeFillTint="66"/>
      </w:tcPr>
    </w:tblStylePr>
  </w:style>
  <w:style w:type="character" w:customStyle="1" w:styleId="MTEquationSection">
    <w:name w:val="MTEquationSection"/>
    <w:basedOn w:val="a0"/>
    <w:rsid w:val="00B924AB"/>
    <w:rPr>
      <w:vanish/>
      <w:color w:val="FF0000"/>
      <w:sz w:val="40"/>
      <w:szCs w:val="40"/>
    </w:rPr>
  </w:style>
  <w:style w:type="paragraph" w:customStyle="1" w:styleId="MTDisplayEquation">
    <w:name w:val="MTDisplayEquation"/>
    <w:basedOn w:val="a"/>
    <w:next w:val="a"/>
    <w:link w:val="MTDisplayEquation0"/>
    <w:rsid w:val="00B924AB"/>
    <w:pPr>
      <w:tabs>
        <w:tab w:val="center" w:pos="4160"/>
        <w:tab w:val="right" w:pos="8300"/>
      </w:tabs>
      <w:ind w:firstLineChars="0" w:firstLine="0"/>
      <w:jc w:val="center"/>
    </w:pPr>
  </w:style>
  <w:style w:type="character" w:customStyle="1" w:styleId="MTDisplayEquation0">
    <w:name w:val="MTDisplayEquation 字符"/>
    <w:basedOn w:val="a0"/>
    <w:link w:val="MTDisplayEquation"/>
    <w:rsid w:val="00B924AB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11966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200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355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16F0193-8E83-4EFD-A5E6-0EE73400AE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10</TotalTime>
  <Pages>5</Pages>
  <Words>700</Words>
  <Characters>3992</Characters>
  <Application>Microsoft Office Word</Application>
  <DocSecurity>0</DocSecurity>
  <Lines>33</Lines>
  <Paragraphs>9</Paragraphs>
  <ScaleCrop>false</ScaleCrop>
  <Company/>
  <LinksUpToDate>false</LinksUpToDate>
  <CharactersWithSpaces>46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 Weihao</dc:creator>
  <cp:keywords/>
  <dc:description/>
  <cp:lastModifiedBy>Liu Weihao</cp:lastModifiedBy>
  <cp:revision>317</cp:revision>
  <dcterms:created xsi:type="dcterms:W3CDTF">2021-11-08T00:34:00Z</dcterms:created>
  <dcterms:modified xsi:type="dcterms:W3CDTF">2021-11-11T06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true</vt:bool>
  </property>
  <property fmtid="{D5CDD505-2E9C-101B-9397-08002B2CF9AE}" pid="4" name="MTEquationNumber2">
    <vt:lpwstr>(#S1.#E1)</vt:lpwstr>
  </property>
  <property fmtid="{D5CDD505-2E9C-101B-9397-08002B2CF9AE}" pid="5" name="MTEquationSection">
    <vt:lpwstr>1</vt:lpwstr>
  </property>
</Properties>
</file>